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004F930" w14:textId="18C0DF57" w:rsidR="00CA3EB7" w:rsidRPr="00031C18" w:rsidRDefault="00CA3EB7" w:rsidP="0028066A">
      <w:pPr>
        <w:pStyle w:val="BodyText"/>
        <w:spacing w:line="240" w:lineRule="auto"/>
        <w:ind w:left="-284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031C18">
        <w:rPr>
          <w:rFonts w:ascii="Times New Roman" w:hAnsi="Times New Roman" w:cs="Times New Roman"/>
          <w:b/>
          <w:sz w:val="28"/>
          <w:szCs w:val="28"/>
        </w:rPr>
        <w:t xml:space="preserve">HƯỚNG DẪN CHẤM </w:t>
      </w:r>
      <w:r w:rsidRPr="00031C18">
        <w:rPr>
          <w:rFonts w:ascii="Times New Roman" w:hAnsi="Times New Roman" w:cs="Times New Roman"/>
          <w:b/>
          <w:bCs/>
          <w:sz w:val="28"/>
          <w:szCs w:val="28"/>
        </w:rPr>
        <w:t xml:space="preserve">ĐỀ </w:t>
      </w:r>
      <w:r w:rsidRPr="00031C18">
        <w:rPr>
          <w:rFonts w:ascii="Times New Roman" w:hAnsi="Times New Roman" w:cs="Times New Roman"/>
          <w:b/>
          <w:bCs/>
          <w:sz w:val="28"/>
          <w:szCs w:val="28"/>
          <w:lang w:val="vi-VN"/>
        </w:rPr>
        <w:t>KIỂM TR</w:t>
      </w:r>
      <w:r w:rsidRPr="00031C18">
        <w:rPr>
          <w:rFonts w:ascii="Times New Roman" w:hAnsi="Times New Roman" w:cs="Times New Roman"/>
          <w:b/>
          <w:bCs/>
          <w:sz w:val="28"/>
          <w:szCs w:val="28"/>
        </w:rPr>
        <w:t>A CUỐ</w:t>
      </w:r>
      <w:r w:rsidR="00543BE2">
        <w:rPr>
          <w:rFonts w:ascii="Times New Roman" w:hAnsi="Times New Roman" w:cs="Times New Roman"/>
          <w:b/>
          <w:bCs/>
          <w:sz w:val="28"/>
          <w:szCs w:val="28"/>
        </w:rPr>
        <w:t xml:space="preserve">I KÌ I </w:t>
      </w:r>
      <w:r w:rsidR="000E6161">
        <w:rPr>
          <w:rFonts w:ascii="Times New Roman" w:hAnsi="Times New Roman" w:cs="Times New Roman"/>
          <w:b/>
          <w:bCs/>
          <w:sz w:val="28"/>
          <w:szCs w:val="28"/>
        </w:rPr>
        <w:t>- Mã đề 921, 922, 923, 924</w:t>
      </w:r>
    </w:p>
    <w:p w14:paraId="49D86261" w14:textId="77777777" w:rsidR="00CA3EB7" w:rsidRPr="00031C18" w:rsidRDefault="00CA3EB7" w:rsidP="0028066A">
      <w:pPr>
        <w:pStyle w:val="BodyText"/>
        <w:spacing w:line="240" w:lineRule="auto"/>
        <w:ind w:left="-284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31C18">
        <w:rPr>
          <w:rFonts w:ascii="Times New Roman" w:hAnsi="Times New Roman" w:cs="Times New Roman"/>
          <w:b/>
          <w:bCs/>
          <w:sz w:val="28"/>
          <w:szCs w:val="28"/>
        </w:rPr>
        <w:t xml:space="preserve"> NĂM HỌC 2023-2024</w:t>
      </w:r>
    </w:p>
    <w:p w14:paraId="032E35F5" w14:textId="77777777" w:rsidR="00CA49E2" w:rsidRPr="00031C18" w:rsidRDefault="00CA3EB7" w:rsidP="0028066A">
      <w:pPr>
        <w:pStyle w:val="BodyText"/>
        <w:spacing w:line="240" w:lineRule="auto"/>
        <w:ind w:left="-284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031C18">
        <w:rPr>
          <w:rFonts w:ascii="Times New Roman" w:hAnsi="Times New Roman" w:cs="Times New Roman"/>
          <w:b/>
          <w:bCs/>
          <w:sz w:val="28"/>
          <w:szCs w:val="28"/>
        </w:rPr>
        <w:t xml:space="preserve">Môn: VẬT LÍ 9 </w:t>
      </w:r>
    </w:p>
    <w:p w14:paraId="4211EF4E" w14:textId="1ED8A689" w:rsidR="00F37F24" w:rsidRPr="00031C18" w:rsidRDefault="00F37F24" w:rsidP="0028066A">
      <w:pPr>
        <w:pStyle w:val="BodyText"/>
        <w:spacing w:line="240" w:lineRule="auto"/>
        <w:ind w:left="-284"/>
        <w:rPr>
          <w:rFonts w:ascii="Times New Roman" w:hAnsi="Times New Roman" w:cs="Times New Roman"/>
          <w:b/>
          <w:bCs/>
          <w:sz w:val="28"/>
          <w:szCs w:val="28"/>
        </w:rPr>
      </w:pPr>
      <w:r w:rsidRPr="00031C18">
        <w:rPr>
          <w:rFonts w:ascii="Times New Roman" w:hAnsi="Times New Roman" w:cs="Times New Roman"/>
          <w:b/>
          <w:sz w:val="28"/>
          <w:szCs w:val="28"/>
          <w:lang w:val="es-ES"/>
        </w:rPr>
        <w:t>I – TRẮC NGHIỆM: 7</w:t>
      </w:r>
      <w:r w:rsidRPr="00031C18">
        <w:rPr>
          <w:rFonts w:ascii="Times New Roman" w:hAnsi="Times New Roman" w:cs="Times New Roman"/>
          <w:b/>
          <w:sz w:val="28"/>
          <w:szCs w:val="28"/>
          <w:lang w:val="vi-VN"/>
        </w:rPr>
        <w:t xml:space="preserve"> điểm </w:t>
      </w:r>
      <w:r w:rsidRPr="00031C18">
        <w:rPr>
          <w:rFonts w:ascii="Times New Roman" w:hAnsi="Times New Roman" w:cs="Times New Roman"/>
          <w:sz w:val="28"/>
          <w:szCs w:val="28"/>
          <w:lang w:val="es-ES"/>
        </w:rPr>
        <w:t>(Mỗi đáp án đúng được 0,25đ)</w:t>
      </w:r>
    </w:p>
    <w:p w14:paraId="20FCC67F" w14:textId="7EB4AC13" w:rsidR="00F37F24" w:rsidRPr="00031C18" w:rsidRDefault="00031C18" w:rsidP="0028066A">
      <w:pPr>
        <w:spacing w:after="0" w:line="240" w:lineRule="auto"/>
        <w:ind w:left="-284"/>
        <w:rPr>
          <w:b/>
        </w:rPr>
      </w:pPr>
      <w:r w:rsidRPr="00031C18">
        <w:rPr>
          <w:b/>
        </w:rPr>
        <w:t>Mã đề 9</w:t>
      </w:r>
      <w:r w:rsidR="004D3108">
        <w:rPr>
          <w:b/>
        </w:rPr>
        <w:t>2</w:t>
      </w:r>
      <w:r w:rsidRPr="00031C18">
        <w:rPr>
          <w:b/>
        </w:rPr>
        <w:t>1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54"/>
        <w:gridCol w:w="955"/>
        <w:gridCol w:w="1072"/>
        <w:gridCol w:w="838"/>
        <w:gridCol w:w="1107"/>
        <w:gridCol w:w="803"/>
        <w:gridCol w:w="1089"/>
        <w:gridCol w:w="1124"/>
      </w:tblGrid>
      <w:tr w:rsidR="00A707B8" w:rsidRPr="0076569C" w14:paraId="58AB1AA6" w14:textId="77777777" w:rsidTr="00041243">
        <w:trPr>
          <w:jc w:val="center"/>
        </w:trPr>
        <w:tc>
          <w:tcPr>
            <w:tcW w:w="954" w:type="dxa"/>
          </w:tcPr>
          <w:p w14:paraId="6A7E01AB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</w:t>
            </w:r>
          </w:p>
        </w:tc>
        <w:tc>
          <w:tcPr>
            <w:tcW w:w="955" w:type="dxa"/>
          </w:tcPr>
          <w:p w14:paraId="7F12DDA0" w14:textId="29A4FAFA" w:rsidR="00A707B8" w:rsidRPr="0076569C" w:rsidRDefault="0048511A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B</w:t>
            </w:r>
          </w:p>
        </w:tc>
        <w:tc>
          <w:tcPr>
            <w:tcW w:w="1072" w:type="dxa"/>
          </w:tcPr>
          <w:p w14:paraId="11CD4188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8</w:t>
            </w:r>
          </w:p>
        </w:tc>
        <w:tc>
          <w:tcPr>
            <w:tcW w:w="838" w:type="dxa"/>
          </w:tcPr>
          <w:p w14:paraId="0A57C25F" w14:textId="328C5E3C" w:rsidR="00A707B8" w:rsidRPr="0076569C" w:rsidRDefault="0048511A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A</w:t>
            </w:r>
          </w:p>
        </w:tc>
        <w:tc>
          <w:tcPr>
            <w:tcW w:w="1107" w:type="dxa"/>
          </w:tcPr>
          <w:p w14:paraId="63C86052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5</w:t>
            </w:r>
          </w:p>
        </w:tc>
        <w:tc>
          <w:tcPr>
            <w:tcW w:w="803" w:type="dxa"/>
          </w:tcPr>
          <w:p w14:paraId="19241145" w14:textId="63B801A4" w:rsidR="00A707B8" w:rsidRPr="0076569C" w:rsidRDefault="0048511A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C</w:t>
            </w:r>
          </w:p>
        </w:tc>
        <w:tc>
          <w:tcPr>
            <w:tcW w:w="1089" w:type="dxa"/>
          </w:tcPr>
          <w:p w14:paraId="17B731A0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2</w:t>
            </w:r>
          </w:p>
        </w:tc>
        <w:tc>
          <w:tcPr>
            <w:tcW w:w="1124" w:type="dxa"/>
          </w:tcPr>
          <w:p w14:paraId="69F78B62" w14:textId="2554A932" w:rsidR="00A707B8" w:rsidRPr="0076569C" w:rsidRDefault="007D462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D</w:t>
            </w:r>
          </w:p>
        </w:tc>
      </w:tr>
      <w:tr w:rsidR="00A707B8" w:rsidRPr="0076569C" w14:paraId="6E2EF3A7" w14:textId="77777777" w:rsidTr="00041243">
        <w:trPr>
          <w:jc w:val="center"/>
        </w:trPr>
        <w:tc>
          <w:tcPr>
            <w:tcW w:w="954" w:type="dxa"/>
          </w:tcPr>
          <w:p w14:paraId="372A294C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</w:t>
            </w:r>
          </w:p>
        </w:tc>
        <w:tc>
          <w:tcPr>
            <w:tcW w:w="955" w:type="dxa"/>
          </w:tcPr>
          <w:p w14:paraId="677F1E07" w14:textId="7A9BF240" w:rsidR="00A707B8" w:rsidRPr="0076569C" w:rsidRDefault="007D462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B</w:t>
            </w:r>
          </w:p>
        </w:tc>
        <w:tc>
          <w:tcPr>
            <w:tcW w:w="1072" w:type="dxa"/>
          </w:tcPr>
          <w:p w14:paraId="12AFCF15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9</w:t>
            </w:r>
          </w:p>
        </w:tc>
        <w:tc>
          <w:tcPr>
            <w:tcW w:w="838" w:type="dxa"/>
          </w:tcPr>
          <w:p w14:paraId="7DA8189D" w14:textId="4E07FFCF" w:rsidR="00A707B8" w:rsidRPr="0076569C" w:rsidRDefault="0048511A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B</w:t>
            </w:r>
          </w:p>
        </w:tc>
        <w:tc>
          <w:tcPr>
            <w:tcW w:w="1107" w:type="dxa"/>
          </w:tcPr>
          <w:p w14:paraId="34C543E2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6</w:t>
            </w:r>
          </w:p>
        </w:tc>
        <w:tc>
          <w:tcPr>
            <w:tcW w:w="803" w:type="dxa"/>
          </w:tcPr>
          <w:p w14:paraId="0ECA10E4" w14:textId="2523DF8D" w:rsidR="00A707B8" w:rsidRPr="0076569C" w:rsidRDefault="0048511A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C</w:t>
            </w:r>
          </w:p>
        </w:tc>
        <w:tc>
          <w:tcPr>
            <w:tcW w:w="1089" w:type="dxa"/>
          </w:tcPr>
          <w:p w14:paraId="78F6C1DB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3</w:t>
            </w:r>
          </w:p>
        </w:tc>
        <w:tc>
          <w:tcPr>
            <w:tcW w:w="1124" w:type="dxa"/>
          </w:tcPr>
          <w:p w14:paraId="2D77F641" w14:textId="3BEBB00B" w:rsidR="00A707B8" w:rsidRPr="0076569C" w:rsidRDefault="007D462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A</w:t>
            </w:r>
          </w:p>
        </w:tc>
      </w:tr>
      <w:tr w:rsidR="00A707B8" w:rsidRPr="0076569C" w14:paraId="7729EE68" w14:textId="77777777" w:rsidTr="00041243">
        <w:trPr>
          <w:jc w:val="center"/>
        </w:trPr>
        <w:tc>
          <w:tcPr>
            <w:tcW w:w="954" w:type="dxa"/>
          </w:tcPr>
          <w:p w14:paraId="1A4637EB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3</w:t>
            </w:r>
          </w:p>
        </w:tc>
        <w:tc>
          <w:tcPr>
            <w:tcW w:w="955" w:type="dxa"/>
          </w:tcPr>
          <w:p w14:paraId="12DBFB94" w14:textId="7625E491" w:rsidR="00A707B8" w:rsidRPr="0076569C" w:rsidRDefault="0048511A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C</w:t>
            </w:r>
          </w:p>
        </w:tc>
        <w:tc>
          <w:tcPr>
            <w:tcW w:w="1072" w:type="dxa"/>
          </w:tcPr>
          <w:p w14:paraId="1C4F2200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0</w:t>
            </w:r>
          </w:p>
        </w:tc>
        <w:tc>
          <w:tcPr>
            <w:tcW w:w="838" w:type="dxa"/>
          </w:tcPr>
          <w:p w14:paraId="22D82D8C" w14:textId="23ED8423" w:rsidR="00A707B8" w:rsidRPr="0076569C" w:rsidRDefault="0048511A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D</w:t>
            </w:r>
          </w:p>
        </w:tc>
        <w:tc>
          <w:tcPr>
            <w:tcW w:w="1107" w:type="dxa"/>
          </w:tcPr>
          <w:p w14:paraId="5A581BA4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7</w:t>
            </w:r>
          </w:p>
        </w:tc>
        <w:tc>
          <w:tcPr>
            <w:tcW w:w="803" w:type="dxa"/>
          </w:tcPr>
          <w:p w14:paraId="01293CDF" w14:textId="6C43D812" w:rsidR="00A707B8" w:rsidRPr="0076569C" w:rsidRDefault="0048511A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A</w:t>
            </w:r>
          </w:p>
        </w:tc>
        <w:tc>
          <w:tcPr>
            <w:tcW w:w="1089" w:type="dxa"/>
          </w:tcPr>
          <w:p w14:paraId="2610E5C5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4</w:t>
            </w:r>
          </w:p>
        </w:tc>
        <w:tc>
          <w:tcPr>
            <w:tcW w:w="1124" w:type="dxa"/>
          </w:tcPr>
          <w:p w14:paraId="714B773A" w14:textId="5BCD5768" w:rsidR="00A707B8" w:rsidRPr="0076569C" w:rsidRDefault="007D462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B</w:t>
            </w:r>
          </w:p>
        </w:tc>
      </w:tr>
      <w:tr w:rsidR="00A707B8" w:rsidRPr="0076569C" w14:paraId="36DF101E" w14:textId="77777777" w:rsidTr="00041243">
        <w:trPr>
          <w:jc w:val="center"/>
        </w:trPr>
        <w:tc>
          <w:tcPr>
            <w:tcW w:w="954" w:type="dxa"/>
          </w:tcPr>
          <w:p w14:paraId="1EABF775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4</w:t>
            </w:r>
          </w:p>
        </w:tc>
        <w:tc>
          <w:tcPr>
            <w:tcW w:w="955" w:type="dxa"/>
          </w:tcPr>
          <w:p w14:paraId="4640F7BB" w14:textId="26BE9446" w:rsidR="00A707B8" w:rsidRPr="0076569C" w:rsidRDefault="0048511A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D</w:t>
            </w:r>
          </w:p>
        </w:tc>
        <w:tc>
          <w:tcPr>
            <w:tcW w:w="1072" w:type="dxa"/>
          </w:tcPr>
          <w:p w14:paraId="456C8B90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1</w:t>
            </w:r>
          </w:p>
        </w:tc>
        <w:tc>
          <w:tcPr>
            <w:tcW w:w="838" w:type="dxa"/>
          </w:tcPr>
          <w:p w14:paraId="7032E9DA" w14:textId="69F307AE" w:rsidR="00A707B8" w:rsidRPr="0076569C" w:rsidRDefault="0048511A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C</w:t>
            </w:r>
          </w:p>
        </w:tc>
        <w:tc>
          <w:tcPr>
            <w:tcW w:w="1107" w:type="dxa"/>
          </w:tcPr>
          <w:p w14:paraId="6C424887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8</w:t>
            </w:r>
          </w:p>
        </w:tc>
        <w:tc>
          <w:tcPr>
            <w:tcW w:w="803" w:type="dxa"/>
          </w:tcPr>
          <w:p w14:paraId="45E5584E" w14:textId="01C51F0F" w:rsidR="00A707B8" w:rsidRPr="0076569C" w:rsidRDefault="0048511A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A</w:t>
            </w:r>
          </w:p>
        </w:tc>
        <w:tc>
          <w:tcPr>
            <w:tcW w:w="1089" w:type="dxa"/>
          </w:tcPr>
          <w:p w14:paraId="0A798C85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5</w:t>
            </w:r>
          </w:p>
        </w:tc>
        <w:tc>
          <w:tcPr>
            <w:tcW w:w="1124" w:type="dxa"/>
          </w:tcPr>
          <w:p w14:paraId="7410782B" w14:textId="6F9F2092" w:rsidR="00A707B8" w:rsidRPr="0076569C" w:rsidRDefault="007D462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B</w:t>
            </w:r>
          </w:p>
        </w:tc>
      </w:tr>
      <w:tr w:rsidR="00A707B8" w:rsidRPr="0076569C" w14:paraId="08A86670" w14:textId="77777777" w:rsidTr="00041243">
        <w:trPr>
          <w:jc w:val="center"/>
        </w:trPr>
        <w:tc>
          <w:tcPr>
            <w:tcW w:w="954" w:type="dxa"/>
          </w:tcPr>
          <w:p w14:paraId="267A2A8A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5</w:t>
            </w:r>
          </w:p>
        </w:tc>
        <w:tc>
          <w:tcPr>
            <w:tcW w:w="955" w:type="dxa"/>
          </w:tcPr>
          <w:p w14:paraId="37BEA93B" w14:textId="784B162C" w:rsidR="00A707B8" w:rsidRPr="0076569C" w:rsidRDefault="0048511A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C</w:t>
            </w:r>
          </w:p>
        </w:tc>
        <w:tc>
          <w:tcPr>
            <w:tcW w:w="1072" w:type="dxa"/>
          </w:tcPr>
          <w:p w14:paraId="286EFFA5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2</w:t>
            </w:r>
          </w:p>
        </w:tc>
        <w:tc>
          <w:tcPr>
            <w:tcW w:w="838" w:type="dxa"/>
          </w:tcPr>
          <w:p w14:paraId="45523428" w14:textId="2B7A9DAA" w:rsidR="00A707B8" w:rsidRPr="0076569C" w:rsidRDefault="0048511A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B</w:t>
            </w:r>
          </w:p>
        </w:tc>
        <w:tc>
          <w:tcPr>
            <w:tcW w:w="1107" w:type="dxa"/>
          </w:tcPr>
          <w:p w14:paraId="7DA7CCDA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9</w:t>
            </w:r>
          </w:p>
        </w:tc>
        <w:tc>
          <w:tcPr>
            <w:tcW w:w="803" w:type="dxa"/>
          </w:tcPr>
          <w:p w14:paraId="296ABDBC" w14:textId="024520F3" w:rsidR="00A707B8" w:rsidRPr="0076569C" w:rsidRDefault="0048511A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A</w:t>
            </w:r>
          </w:p>
        </w:tc>
        <w:tc>
          <w:tcPr>
            <w:tcW w:w="1089" w:type="dxa"/>
          </w:tcPr>
          <w:p w14:paraId="7EFD9668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6</w:t>
            </w:r>
          </w:p>
        </w:tc>
        <w:tc>
          <w:tcPr>
            <w:tcW w:w="1124" w:type="dxa"/>
          </w:tcPr>
          <w:p w14:paraId="61800E10" w14:textId="46B1818A" w:rsidR="00A707B8" w:rsidRPr="0076569C" w:rsidRDefault="007D462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B</w:t>
            </w:r>
          </w:p>
        </w:tc>
      </w:tr>
      <w:tr w:rsidR="00A707B8" w:rsidRPr="0076569C" w14:paraId="4431A39A" w14:textId="77777777" w:rsidTr="00041243">
        <w:trPr>
          <w:jc w:val="center"/>
        </w:trPr>
        <w:tc>
          <w:tcPr>
            <w:tcW w:w="954" w:type="dxa"/>
          </w:tcPr>
          <w:p w14:paraId="3F6E9C5F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6</w:t>
            </w:r>
          </w:p>
        </w:tc>
        <w:tc>
          <w:tcPr>
            <w:tcW w:w="955" w:type="dxa"/>
          </w:tcPr>
          <w:p w14:paraId="1171BF82" w14:textId="739E8088" w:rsidR="00A707B8" w:rsidRPr="0076569C" w:rsidRDefault="0048511A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C</w:t>
            </w:r>
          </w:p>
        </w:tc>
        <w:tc>
          <w:tcPr>
            <w:tcW w:w="1072" w:type="dxa"/>
          </w:tcPr>
          <w:p w14:paraId="53CC8D48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3</w:t>
            </w:r>
          </w:p>
        </w:tc>
        <w:tc>
          <w:tcPr>
            <w:tcW w:w="838" w:type="dxa"/>
          </w:tcPr>
          <w:p w14:paraId="6954DFB1" w14:textId="19FF5B7A" w:rsidR="00A707B8" w:rsidRPr="0076569C" w:rsidRDefault="0048511A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A</w:t>
            </w:r>
          </w:p>
        </w:tc>
        <w:tc>
          <w:tcPr>
            <w:tcW w:w="1107" w:type="dxa"/>
          </w:tcPr>
          <w:p w14:paraId="78166FA6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0</w:t>
            </w:r>
          </w:p>
        </w:tc>
        <w:tc>
          <w:tcPr>
            <w:tcW w:w="803" w:type="dxa"/>
          </w:tcPr>
          <w:p w14:paraId="0FC63828" w14:textId="310DBAFC" w:rsidR="00A707B8" w:rsidRPr="0076569C" w:rsidRDefault="0048511A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B</w:t>
            </w:r>
          </w:p>
        </w:tc>
        <w:tc>
          <w:tcPr>
            <w:tcW w:w="1089" w:type="dxa"/>
          </w:tcPr>
          <w:p w14:paraId="42650BF5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7</w:t>
            </w:r>
          </w:p>
        </w:tc>
        <w:tc>
          <w:tcPr>
            <w:tcW w:w="1124" w:type="dxa"/>
          </w:tcPr>
          <w:p w14:paraId="39887D09" w14:textId="22C378C1" w:rsidR="00A707B8" w:rsidRPr="0076569C" w:rsidRDefault="007D462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A</w:t>
            </w:r>
          </w:p>
        </w:tc>
      </w:tr>
      <w:tr w:rsidR="00A707B8" w:rsidRPr="0076569C" w14:paraId="655E77C7" w14:textId="77777777" w:rsidTr="00041243">
        <w:trPr>
          <w:jc w:val="center"/>
        </w:trPr>
        <w:tc>
          <w:tcPr>
            <w:tcW w:w="954" w:type="dxa"/>
          </w:tcPr>
          <w:p w14:paraId="3F5E22E9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7</w:t>
            </w:r>
          </w:p>
        </w:tc>
        <w:tc>
          <w:tcPr>
            <w:tcW w:w="955" w:type="dxa"/>
          </w:tcPr>
          <w:p w14:paraId="196E27ED" w14:textId="22B5C67D" w:rsidR="00A707B8" w:rsidRPr="0076569C" w:rsidRDefault="0048511A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B</w:t>
            </w:r>
          </w:p>
        </w:tc>
        <w:tc>
          <w:tcPr>
            <w:tcW w:w="1072" w:type="dxa"/>
          </w:tcPr>
          <w:p w14:paraId="31FE7C6D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4</w:t>
            </w:r>
          </w:p>
        </w:tc>
        <w:tc>
          <w:tcPr>
            <w:tcW w:w="838" w:type="dxa"/>
          </w:tcPr>
          <w:p w14:paraId="0AF82676" w14:textId="74650D31" w:rsidR="00A707B8" w:rsidRPr="0076569C" w:rsidRDefault="0048511A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D</w:t>
            </w:r>
          </w:p>
        </w:tc>
        <w:tc>
          <w:tcPr>
            <w:tcW w:w="1107" w:type="dxa"/>
          </w:tcPr>
          <w:p w14:paraId="6CE82D91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1</w:t>
            </w:r>
          </w:p>
        </w:tc>
        <w:tc>
          <w:tcPr>
            <w:tcW w:w="803" w:type="dxa"/>
          </w:tcPr>
          <w:p w14:paraId="2229166E" w14:textId="76CB2291" w:rsidR="00A707B8" w:rsidRPr="0076569C" w:rsidRDefault="0048511A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D</w:t>
            </w:r>
          </w:p>
        </w:tc>
        <w:tc>
          <w:tcPr>
            <w:tcW w:w="1089" w:type="dxa"/>
          </w:tcPr>
          <w:p w14:paraId="1D4E2C17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8</w:t>
            </w:r>
          </w:p>
        </w:tc>
        <w:tc>
          <w:tcPr>
            <w:tcW w:w="1124" w:type="dxa"/>
          </w:tcPr>
          <w:p w14:paraId="5AFE35B0" w14:textId="3FFC53FD" w:rsidR="00A707B8" w:rsidRPr="0076569C" w:rsidRDefault="007D462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D</w:t>
            </w:r>
          </w:p>
        </w:tc>
      </w:tr>
    </w:tbl>
    <w:p w14:paraId="25A8FFD9" w14:textId="77777777" w:rsidR="00031C18" w:rsidRDefault="00031C18" w:rsidP="0028066A">
      <w:pPr>
        <w:spacing w:after="0" w:line="240" w:lineRule="auto"/>
        <w:ind w:left="-284"/>
        <w:rPr>
          <w:b/>
        </w:rPr>
      </w:pPr>
    </w:p>
    <w:p w14:paraId="1177E4D3" w14:textId="79AF6348" w:rsidR="00031C18" w:rsidRDefault="00031C18" w:rsidP="0028066A">
      <w:pPr>
        <w:spacing w:after="0" w:line="240" w:lineRule="auto"/>
        <w:ind w:left="-284"/>
        <w:rPr>
          <w:b/>
        </w:rPr>
      </w:pPr>
      <w:r w:rsidRPr="00031C18">
        <w:rPr>
          <w:b/>
        </w:rPr>
        <w:t>Mã đề 9</w:t>
      </w:r>
      <w:r w:rsidR="004D3108">
        <w:rPr>
          <w:b/>
        </w:rPr>
        <w:t>2</w:t>
      </w:r>
      <w:r w:rsidR="0028066A">
        <w:rPr>
          <w:b/>
        </w:rPr>
        <w:t>2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54"/>
        <w:gridCol w:w="955"/>
        <w:gridCol w:w="1072"/>
        <w:gridCol w:w="838"/>
        <w:gridCol w:w="1107"/>
        <w:gridCol w:w="803"/>
        <w:gridCol w:w="1089"/>
        <w:gridCol w:w="1124"/>
      </w:tblGrid>
      <w:tr w:rsidR="00A707B8" w:rsidRPr="0076569C" w14:paraId="1A167FE4" w14:textId="77777777" w:rsidTr="00041243">
        <w:trPr>
          <w:jc w:val="center"/>
        </w:trPr>
        <w:tc>
          <w:tcPr>
            <w:tcW w:w="954" w:type="dxa"/>
          </w:tcPr>
          <w:p w14:paraId="7425FB23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</w:t>
            </w:r>
          </w:p>
        </w:tc>
        <w:tc>
          <w:tcPr>
            <w:tcW w:w="955" w:type="dxa"/>
          </w:tcPr>
          <w:p w14:paraId="7020527E" w14:textId="4E2EDC83" w:rsidR="00A707B8" w:rsidRPr="0076569C" w:rsidRDefault="007D462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A</w:t>
            </w:r>
          </w:p>
        </w:tc>
        <w:tc>
          <w:tcPr>
            <w:tcW w:w="1072" w:type="dxa"/>
          </w:tcPr>
          <w:p w14:paraId="23099174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8</w:t>
            </w:r>
          </w:p>
        </w:tc>
        <w:tc>
          <w:tcPr>
            <w:tcW w:w="838" w:type="dxa"/>
          </w:tcPr>
          <w:p w14:paraId="411DD559" w14:textId="2F392F23" w:rsidR="00A707B8" w:rsidRPr="0076569C" w:rsidRDefault="007D462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B</w:t>
            </w:r>
          </w:p>
        </w:tc>
        <w:tc>
          <w:tcPr>
            <w:tcW w:w="1107" w:type="dxa"/>
          </w:tcPr>
          <w:p w14:paraId="308E98BD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5</w:t>
            </w:r>
          </w:p>
        </w:tc>
        <w:tc>
          <w:tcPr>
            <w:tcW w:w="803" w:type="dxa"/>
          </w:tcPr>
          <w:p w14:paraId="69866998" w14:textId="3E75F42E" w:rsidR="00A707B8" w:rsidRPr="0076569C" w:rsidRDefault="0025208B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B</w:t>
            </w:r>
          </w:p>
        </w:tc>
        <w:tc>
          <w:tcPr>
            <w:tcW w:w="1089" w:type="dxa"/>
          </w:tcPr>
          <w:p w14:paraId="648DCB60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2</w:t>
            </w:r>
          </w:p>
        </w:tc>
        <w:tc>
          <w:tcPr>
            <w:tcW w:w="1124" w:type="dxa"/>
          </w:tcPr>
          <w:p w14:paraId="2EC015F1" w14:textId="199DDCFD" w:rsidR="00A707B8" w:rsidRPr="0076569C" w:rsidRDefault="0025208B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D</w:t>
            </w:r>
          </w:p>
        </w:tc>
      </w:tr>
      <w:tr w:rsidR="00A707B8" w:rsidRPr="0076569C" w14:paraId="232BEE0C" w14:textId="77777777" w:rsidTr="00041243">
        <w:trPr>
          <w:jc w:val="center"/>
        </w:trPr>
        <w:tc>
          <w:tcPr>
            <w:tcW w:w="954" w:type="dxa"/>
          </w:tcPr>
          <w:p w14:paraId="6C35104A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</w:t>
            </w:r>
          </w:p>
        </w:tc>
        <w:tc>
          <w:tcPr>
            <w:tcW w:w="955" w:type="dxa"/>
          </w:tcPr>
          <w:p w14:paraId="4ABEC524" w14:textId="76CE71FE" w:rsidR="00A707B8" w:rsidRPr="0076569C" w:rsidRDefault="007D462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D</w:t>
            </w:r>
          </w:p>
        </w:tc>
        <w:tc>
          <w:tcPr>
            <w:tcW w:w="1072" w:type="dxa"/>
          </w:tcPr>
          <w:p w14:paraId="139DE340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9</w:t>
            </w:r>
          </w:p>
        </w:tc>
        <w:tc>
          <w:tcPr>
            <w:tcW w:w="838" w:type="dxa"/>
          </w:tcPr>
          <w:p w14:paraId="2B23DAAE" w14:textId="261A10CF" w:rsidR="00A707B8" w:rsidRPr="0076569C" w:rsidRDefault="0025208B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A</w:t>
            </w:r>
          </w:p>
        </w:tc>
        <w:tc>
          <w:tcPr>
            <w:tcW w:w="1107" w:type="dxa"/>
          </w:tcPr>
          <w:p w14:paraId="1989032E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6</w:t>
            </w:r>
          </w:p>
        </w:tc>
        <w:tc>
          <w:tcPr>
            <w:tcW w:w="803" w:type="dxa"/>
          </w:tcPr>
          <w:p w14:paraId="384BB781" w14:textId="4E255570" w:rsidR="00A707B8" w:rsidRPr="0076569C" w:rsidRDefault="0025208B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C</w:t>
            </w:r>
          </w:p>
        </w:tc>
        <w:tc>
          <w:tcPr>
            <w:tcW w:w="1089" w:type="dxa"/>
          </w:tcPr>
          <w:p w14:paraId="4BCBA7C1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3</w:t>
            </w:r>
          </w:p>
        </w:tc>
        <w:tc>
          <w:tcPr>
            <w:tcW w:w="1124" w:type="dxa"/>
          </w:tcPr>
          <w:p w14:paraId="5EEF736C" w14:textId="5833906E" w:rsidR="00A707B8" w:rsidRPr="0076569C" w:rsidRDefault="0025208B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B</w:t>
            </w:r>
          </w:p>
        </w:tc>
      </w:tr>
      <w:tr w:rsidR="00A707B8" w:rsidRPr="0076569C" w14:paraId="0DD51E03" w14:textId="77777777" w:rsidTr="00041243">
        <w:trPr>
          <w:jc w:val="center"/>
        </w:trPr>
        <w:tc>
          <w:tcPr>
            <w:tcW w:w="954" w:type="dxa"/>
          </w:tcPr>
          <w:p w14:paraId="675806D7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3</w:t>
            </w:r>
          </w:p>
        </w:tc>
        <w:tc>
          <w:tcPr>
            <w:tcW w:w="955" w:type="dxa"/>
          </w:tcPr>
          <w:p w14:paraId="370B670F" w14:textId="68F80665" w:rsidR="00A707B8" w:rsidRPr="0076569C" w:rsidRDefault="007D462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D</w:t>
            </w:r>
          </w:p>
        </w:tc>
        <w:tc>
          <w:tcPr>
            <w:tcW w:w="1072" w:type="dxa"/>
          </w:tcPr>
          <w:p w14:paraId="4B7D7514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0</w:t>
            </w:r>
          </w:p>
        </w:tc>
        <w:tc>
          <w:tcPr>
            <w:tcW w:w="838" w:type="dxa"/>
          </w:tcPr>
          <w:p w14:paraId="270156CF" w14:textId="51039A48" w:rsidR="00A707B8" w:rsidRPr="0076569C" w:rsidRDefault="0025208B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C</w:t>
            </w:r>
          </w:p>
        </w:tc>
        <w:tc>
          <w:tcPr>
            <w:tcW w:w="1107" w:type="dxa"/>
          </w:tcPr>
          <w:p w14:paraId="796C152B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7</w:t>
            </w:r>
          </w:p>
        </w:tc>
        <w:tc>
          <w:tcPr>
            <w:tcW w:w="803" w:type="dxa"/>
          </w:tcPr>
          <w:p w14:paraId="427507E2" w14:textId="094B8388" w:rsidR="00A707B8" w:rsidRPr="0076569C" w:rsidRDefault="0025208B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C</w:t>
            </w:r>
          </w:p>
        </w:tc>
        <w:tc>
          <w:tcPr>
            <w:tcW w:w="1089" w:type="dxa"/>
          </w:tcPr>
          <w:p w14:paraId="1EBC4D48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4</w:t>
            </w:r>
          </w:p>
        </w:tc>
        <w:tc>
          <w:tcPr>
            <w:tcW w:w="1124" w:type="dxa"/>
          </w:tcPr>
          <w:p w14:paraId="38ED9760" w14:textId="4D38A07B" w:rsidR="00A707B8" w:rsidRPr="0076569C" w:rsidRDefault="0025208B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D</w:t>
            </w:r>
          </w:p>
        </w:tc>
      </w:tr>
      <w:tr w:rsidR="00A707B8" w:rsidRPr="0076569C" w14:paraId="34C212DC" w14:textId="77777777" w:rsidTr="00041243">
        <w:trPr>
          <w:jc w:val="center"/>
        </w:trPr>
        <w:tc>
          <w:tcPr>
            <w:tcW w:w="954" w:type="dxa"/>
          </w:tcPr>
          <w:p w14:paraId="43ED0E4A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4</w:t>
            </w:r>
          </w:p>
        </w:tc>
        <w:tc>
          <w:tcPr>
            <w:tcW w:w="955" w:type="dxa"/>
          </w:tcPr>
          <w:p w14:paraId="784A055F" w14:textId="7A3D82F7" w:rsidR="00A707B8" w:rsidRPr="0076569C" w:rsidRDefault="00CF4757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C</w:t>
            </w:r>
          </w:p>
        </w:tc>
        <w:tc>
          <w:tcPr>
            <w:tcW w:w="1072" w:type="dxa"/>
          </w:tcPr>
          <w:p w14:paraId="4ABCFB35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1</w:t>
            </w:r>
          </w:p>
        </w:tc>
        <w:tc>
          <w:tcPr>
            <w:tcW w:w="838" w:type="dxa"/>
          </w:tcPr>
          <w:p w14:paraId="4EFDF718" w14:textId="1242A822" w:rsidR="00A707B8" w:rsidRPr="0076569C" w:rsidRDefault="0025208B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C</w:t>
            </w:r>
          </w:p>
        </w:tc>
        <w:tc>
          <w:tcPr>
            <w:tcW w:w="1107" w:type="dxa"/>
          </w:tcPr>
          <w:p w14:paraId="7FFD418F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8</w:t>
            </w:r>
          </w:p>
        </w:tc>
        <w:tc>
          <w:tcPr>
            <w:tcW w:w="803" w:type="dxa"/>
          </w:tcPr>
          <w:p w14:paraId="31C91618" w14:textId="3101A3B7" w:rsidR="00A707B8" w:rsidRPr="0076569C" w:rsidRDefault="0025208B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C</w:t>
            </w:r>
          </w:p>
        </w:tc>
        <w:tc>
          <w:tcPr>
            <w:tcW w:w="1089" w:type="dxa"/>
          </w:tcPr>
          <w:p w14:paraId="0A615609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5</w:t>
            </w:r>
          </w:p>
        </w:tc>
        <w:tc>
          <w:tcPr>
            <w:tcW w:w="1124" w:type="dxa"/>
          </w:tcPr>
          <w:p w14:paraId="532E5D67" w14:textId="10716454" w:rsidR="00A707B8" w:rsidRPr="0076569C" w:rsidRDefault="0025208B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A</w:t>
            </w:r>
          </w:p>
        </w:tc>
      </w:tr>
      <w:tr w:rsidR="00A707B8" w:rsidRPr="0076569C" w14:paraId="76ECD2B4" w14:textId="77777777" w:rsidTr="00041243">
        <w:trPr>
          <w:jc w:val="center"/>
        </w:trPr>
        <w:tc>
          <w:tcPr>
            <w:tcW w:w="954" w:type="dxa"/>
          </w:tcPr>
          <w:p w14:paraId="145A3E9E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5</w:t>
            </w:r>
          </w:p>
        </w:tc>
        <w:tc>
          <w:tcPr>
            <w:tcW w:w="955" w:type="dxa"/>
          </w:tcPr>
          <w:p w14:paraId="6520EBD1" w14:textId="21B83D36" w:rsidR="00A707B8" w:rsidRPr="0076569C" w:rsidRDefault="007D462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D</w:t>
            </w:r>
          </w:p>
        </w:tc>
        <w:tc>
          <w:tcPr>
            <w:tcW w:w="1072" w:type="dxa"/>
          </w:tcPr>
          <w:p w14:paraId="3B03A883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2</w:t>
            </w:r>
          </w:p>
        </w:tc>
        <w:tc>
          <w:tcPr>
            <w:tcW w:w="838" w:type="dxa"/>
          </w:tcPr>
          <w:p w14:paraId="16647F89" w14:textId="2238CA04" w:rsidR="00A707B8" w:rsidRPr="0076569C" w:rsidRDefault="0025208B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B</w:t>
            </w:r>
          </w:p>
        </w:tc>
        <w:tc>
          <w:tcPr>
            <w:tcW w:w="1107" w:type="dxa"/>
          </w:tcPr>
          <w:p w14:paraId="287D6B5C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9</w:t>
            </w:r>
          </w:p>
        </w:tc>
        <w:tc>
          <w:tcPr>
            <w:tcW w:w="803" w:type="dxa"/>
          </w:tcPr>
          <w:p w14:paraId="6E8C71ED" w14:textId="26F27CDF" w:rsidR="00A707B8" w:rsidRPr="0076569C" w:rsidRDefault="0025208B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D</w:t>
            </w:r>
          </w:p>
        </w:tc>
        <w:tc>
          <w:tcPr>
            <w:tcW w:w="1089" w:type="dxa"/>
          </w:tcPr>
          <w:p w14:paraId="1CFB7235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6</w:t>
            </w:r>
          </w:p>
        </w:tc>
        <w:tc>
          <w:tcPr>
            <w:tcW w:w="1124" w:type="dxa"/>
          </w:tcPr>
          <w:p w14:paraId="75591E50" w14:textId="6922B597" w:rsidR="00A707B8" w:rsidRPr="0076569C" w:rsidRDefault="0025208B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A</w:t>
            </w:r>
          </w:p>
        </w:tc>
      </w:tr>
      <w:tr w:rsidR="00A707B8" w:rsidRPr="0076569C" w14:paraId="130A94E5" w14:textId="77777777" w:rsidTr="00041243">
        <w:trPr>
          <w:jc w:val="center"/>
        </w:trPr>
        <w:tc>
          <w:tcPr>
            <w:tcW w:w="954" w:type="dxa"/>
          </w:tcPr>
          <w:p w14:paraId="765C35F4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6</w:t>
            </w:r>
          </w:p>
        </w:tc>
        <w:tc>
          <w:tcPr>
            <w:tcW w:w="955" w:type="dxa"/>
          </w:tcPr>
          <w:p w14:paraId="4A8EC781" w14:textId="34110A6C" w:rsidR="00A707B8" w:rsidRPr="0076569C" w:rsidRDefault="007D462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C</w:t>
            </w:r>
          </w:p>
        </w:tc>
        <w:tc>
          <w:tcPr>
            <w:tcW w:w="1072" w:type="dxa"/>
          </w:tcPr>
          <w:p w14:paraId="62886F10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3</w:t>
            </w:r>
          </w:p>
        </w:tc>
        <w:tc>
          <w:tcPr>
            <w:tcW w:w="838" w:type="dxa"/>
          </w:tcPr>
          <w:p w14:paraId="2719926E" w14:textId="77AAAEA0" w:rsidR="00A707B8" w:rsidRPr="0076569C" w:rsidRDefault="0025208B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A</w:t>
            </w:r>
          </w:p>
        </w:tc>
        <w:tc>
          <w:tcPr>
            <w:tcW w:w="1107" w:type="dxa"/>
          </w:tcPr>
          <w:p w14:paraId="1B1342BB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0</w:t>
            </w:r>
          </w:p>
        </w:tc>
        <w:tc>
          <w:tcPr>
            <w:tcW w:w="803" w:type="dxa"/>
          </w:tcPr>
          <w:p w14:paraId="4CF3BF53" w14:textId="3FAD453D" w:rsidR="00A707B8" w:rsidRPr="0076569C" w:rsidRDefault="0025208B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A</w:t>
            </w:r>
          </w:p>
        </w:tc>
        <w:tc>
          <w:tcPr>
            <w:tcW w:w="1089" w:type="dxa"/>
          </w:tcPr>
          <w:p w14:paraId="3DFFA041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7</w:t>
            </w:r>
          </w:p>
        </w:tc>
        <w:tc>
          <w:tcPr>
            <w:tcW w:w="1124" w:type="dxa"/>
          </w:tcPr>
          <w:p w14:paraId="12B3B3EF" w14:textId="739D6234" w:rsidR="00A707B8" w:rsidRPr="0076569C" w:rsidRDefault="0025208B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C</w:t>
            </w:r>
          </w:p>
        </w:tc>
      </w:tr>
      <w:tr w:rsidR="00A707B8" w:rsidRPr="0076569C" w14:paraId="04604A90" w14:textId="77777777" w:rsidTr="00041243">
        <w:trPr>
          <w:jc w:val="center"/>
        </w:trPr>
        <w:tc>
          <w:tcPr>
            <w:tcW w:w="954" w:type="dxa"/>
          </w:tcPr>
          <w:p w14:paraId="17FECA18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7</w:t>
            </w:r>
          </w:p>
        </w:tc>
        <w:tc>
          <w:tcPr>
            <w:tcW w:w="955" w:type="dxa"/>
          </w:tcPr>
          <w:p w14:paraId="249BB756" w14:textId="0CC9A7DB" w:rsidR="00A707B8" w:rsidRPr="0076569C" w:rsidRDefault="007D462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A</w:t>
            </w:r>
          </w:p>
        </w:tc>
        <w:tc>
          <w:tcPr>
            <w:tcW w:w="1072" w:type="dxa"/>
          </w:tcPr>
          <w:p w14:paraId="04D53610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4</w:t>
            </w:r>
          </w:p>
        </w:tc>
        <w:tc>
          <w:tcPr>
            <w:tcW w:w="838" w:type="dxa"/>
          </w:tcPr>
          <w:p w14:paraId="0287B2CC" w14:textId="69FA32A6" w:rsidR="00A707B8" w:rsidRPr="0076569C" w:rsidRDefault="0025208B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B</w:t>
            </w:r>
          </w:p>
        </w:tc>
        <w:tc>
          <w:tcPr>
            <w:tcW w:w="1107" w:type="dxa"/>
          </w:tcPr>
          <w:p w14:paraId="2AE2EB51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1</w:t>
            </w:r>
          </w:p>
        </w:tc>
        <w:tc>
          <w:tcPr>
            <w:tcW w:w="803" w:type="dxa"/>
          </w:tcPr>
          <w:p w14:paraId="5E6A4689" w14:textId="754600E9" w:rsidR="00A707B8" w:rsidRPr="0076569C" w:rsidRDefault="0025208B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A</w:t>
            </w:r>
          </w:p>
        </w:tc>
        <w:tc>
          <w:tcPr>
            <w:tcW w:w="1089" w:type="dxa"/>
          </w:tcPr>
          <w:p w14:paraId="2E20EAE2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8</w:t>
            </w:r>
          </w:p>
        </w:tc>
        <w:tc>
          <w:tcPr>
            <w:tcW w:w="1124" w:type="dxa"/>
          </w:tcPr>
          <w:p w14:paraId="3FDFB645" w14:textId="6BFC8BCA" w:rsidR="00A707B8" w:rsidRPr="0076569C" w:rsidRDefault="00FF54A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C</w:t>
            </w:r>
          </w:p>
        </w:tc>
      </w:tr>
    </w:tbl>
    <w:p w14:paraId="34F8DF41" w14:textId="77777777" w:rsidR="004D3108" w:rsidRPr="00031C18" w:rsidRDefault="004D3108" w:rsidP="0028066A">
      <w:pPr>
        <w:spacing w:after="0" w:line="240" w:lineRule="auto"/>
        <w:ind w:left="-284"/>
        <w:rPr>
          <w:b/>
        </w:rPr>
      </w:pPr>
    </w:p>
    <w:p w14:paraId="0B3015CA" w14:textId="483481E4" w:rsidR="0028066A" w:rsidRDefault="0028066A" w:rsidP="0028066A">
      <w:pPr>
        <w:spacing w:after="0" w:line="240" w:lineRule="auto"/>
        <w:ind w:left="-284"/>
        <w:rPr>
          <w:b/>
          <w:iCs/>
        </w:rPr>
      </w:pPr>
      <w:r>
        <w:rPr>
          <w:b/>
          <w:iCs/>
        </w:rPr>
        <w:t>Mã đề 9</w:t>
      </w:r>
      <w:r w:rsidR="004D3108">
        <w:rPr>
          <w:b/>
          <w:iCs/>
        </w:rPr>
        <w:t>23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54"/>
        <w:gridCol w:w="955"/>
        <w:gridCol w:w="1072"/>
        <w:gridCol w:w="838"/>
        <w:gridCol w:w="1107"/>
        <w:gridCol w:w="803"/>
        <w:gridCol w:w="1089"/>
        <w:gridCol w:w="1124"/>
      </w:tblGrid>
      <w:tr w:rsidR="00A707B8" w:rsidRPr="0076569C" w14:paraId="53B004F8" w14:textId="77777777" w:rsidTr="00041243">
        <w:trPr>
          <w:jc w:val="center"/>
        </w:trPr>
        <w:tc>
          <w:tcPr>
            <w:tcW w:w="954" w:type="dxa"/>
          </w:tcPr>
          <w:p w14:paraId="7D193373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</w:t>
            </w:r>
          </w:p>
        </w:tc>
        <w:tc>
          <w:tcPr>
            <w:tcW w:w="955" w:type="dxa"/>
          </w:tcPr>
          <w:p w14:paraId="4AD7CB5F" w14:textId="528BC2F0" w:rsidR="00A707B8" w:rsidRPr="0076569C" w:rsidRDefault="00FF54A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C</w:t>
            </w:r>
          </w:p>
        </w:tc>
        <w:tc>
          <w:tcPr>
            <w:tcW w:w="1072" w:type="dxa"/>
          </w:tcPr>
          <w:p w14:paraId="53A1DA72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8</w:t>
            </w:r>
          </w:p>
        </w:tc>
        <w:tc>
          <w:tcPr>
            <w:tcW w:w="838" w:type="dxa"/>
          </w:tcPr>
          <w:p w14:paraId="03462694" w14:textId="1D19CBD6" w:rsidR="00A707B8" w:rsidRPr="0076569C" w:rsidRDefault="00FF54A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D</w:t>
            </w:r>
          </w:p>
        </w:tc>
        <w:tc>
          <w:tcPr>
            <w:tcW w:w="1107" w:type="dxa"/>
          </w:tcPr>
          <w:p w14:paraId="3542A31B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5</w:t>
            </w:r>
          </w:p>
        </w:tc>
        <w:tc>
          <w:tcPr>
            <w:tcW w:w="803" w:type="dxa"/>
          </w:tcPr>
          <w:p w14:paraId="58780426" w14:textId="238E567E" w:rsidR="00A707B8" w:rsidRPr="0076569C" w:rsidRDefault="00FF54A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B</w:t>
            </w:r>
          </w:p>
        </w:tc>
        <w:tc>
          <w:tcPr>
            <w:tcW w:w="1089" w:type="dxa"/>
          </w:tcPr>
          <w:p w14:paraId="0F43FF46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2</w:t>
            </w:r>
          </w:p>
        </w:tc>
        <w:tc>
          <w:tcPr>
            <w:tcW w:w="1124" w:type="dxa"/>
          </w:tcPr>
          <w:p w14:paraId="3EA4CF43" w14:textId="63102190" w:rsidR="00A707B8" w:rsidRPr="0076569C" w:rsidRDefault="00FF54A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A</w:t>
            </w:r>
          </w:p>
        </w:tc>
      </w:tr>
      <w:tr w:rsidR="00A707B8" w:rsidRPr="0076569C" w14:paraId="2EB3DE9D" w14:textId="77777777" w:rsidTr="00041243">
        <w:trPr>
          <w:jc w:val="center"/>
        </w:trPr>
        <w:tc>
          <w:tcPr>
            <w:tcW w:w="954" w:type="dxa"/>
          </w:tcPr>
          <w:p w14:paraId="22BB90D0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</w:t>
            </w:r>
          </w:p>
        </w:tc>
        <w:tc>
          <w:tcPr>
            <w:tcW w:w="955" w:type="dxa"/>
          </w:tcPr>
          <w:p w14:paraId="10AF3290" w14:textId="56C24315" w:rsidR="00A707B8" w:rsidRPr="0076569C" w:rsidRDefault="00FF54A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C</w:t>
            </w:r>
          </w:p>
        </w:tc>
        <w:tc>
          <w:tcPr>
            <w:tcW w:w="1072" w:type="dxa"/>
          </w:tcPr>
          <w:p w14:paraId="2C337E3A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9</w:t>
            </w:r>
          </w:p>
        </w:tc>
        <w:tc>
          <w:tcPr>
            <w:tcW w:w="838" w:type="dxa"/>
          </w:tcPr>
          <w:p w14:paraId="4E7E4E96" w14:textId="01AD9B60" w:rsidR="00A707B8" w:rsidRPr="0076569C" w:rsidRDefault="00FF54A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B</w:t>
            </w:r>
          </w:p>
        </w:tc>
        <w:tc>
          <w:tcPr>
            <w:tcW w:w="1107" w:type="dxa"/>
          </w:tcPr>
          <w:p w14:paraId="5E99B053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6</w:t>
            </w:r>
          </w:p>
        </w:tc>
        <w:tc>
          <w:tcPr>
            <w:tcW w:w="803" w:type="dxa"/>
          </w:tcPr>
          <w:p w14:paraId="490E4634" w14:textId="2698EE73" w:rsidR="00A707B8" w:rsidRPr="0076569C" w:rsidRDefault="00FF54A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C</w:t>
            </w:r>
          </w:p>
        </w:tc>
        <w:tc>
          <w:tcPr>
            <w:tcW w:w="1089" w:type="dxa"/>
          </w:tcPr>
          <w:p w14:paraId="43A821DE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3</w:t>
            </w:r>
          </w:p>
        </w:tc>
        <w:tc>
          <w:tcPr>
            <w:tcW w:w="1124" w:type="dxa"/>
          </w:tcPr>
          <w:p w14:paraId="2428077C" w14:textId="7CE474BD" w:rsidR="00A707B8" w:rsidRPr="0076569C" w:rsidRDefault="00FF54A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C</w:t>
            </w:r>
          </w:p>
        </w:tc>
      </w:tr>
      <w:tr w:rsidR="00A707B8" w:rsidRPr="0076569C" w14:paraId="0DD86378" w14:textId="77777777" w:rsidTr="00041243">
        <w:trPr>
          <w:jc w:val="center"/>
        </w:trPr>
        <w:tc>
          <w:tcPr>
            <w:tcW w:w="954" w:type="dxa"/>
          </w:tcPr>
          <w:p w14:paraId="456FFA36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3</w:t>
            </w:r>
          </w:p>
        </w:tc>
        <w:tc>
          <w:tcPr>
            <w:tcW w:w="955" w:type="dxa"/>
          </w:tcPr>
          <w:p w14:paraId="73DEC6E6" w14:textId="75946AEC" w:rsidR="00A707B8" w:rsidRPr="0076569C" w:rsidRDefault="00FF54A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C</w:t>
            </w:r>
          </w:p>
        </w:tc>
        <w:tc>
          <w:tcPr>
            <w:tcW w:w="1072" w:type="dxa"/>
          </w:tcPr>
          <w:p w14:paraId="44816B3A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0</w:t>
            </w:r>
          </w:p>
        </w:tc>
        <w:tc>
          <w:tcPr>
            <w:tcW w:w="838" w:type="dxa"/>
          </w:tcPr>
          <w:p w14:paraId="33FB6BB5" w14:textId="7C2E620D" w:rsidR="00A707B8" w:rsidRPr="0076569C" w:rsidRDefault="00FF54A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C</w:t>
            </w:r>
          </w:p>
        </w:tc>
        <w:tc>
          <w:tcPr>
            <w:tcW w:w="1107" w:type="dxa"/>
          </w:tcPr>
          <w:p w14:paraId="4F5FDE36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7</w:t>
            </w:r>
          </w:p>
        </w:tc>
        <w:tc>
          <w:tcPr>
            <w:tcW w:w="803" w:type="dxa"/>
          </w:tcPr>
          <w:p w14:paraId="2BDCA731" w14:textId="540080FA" w:rsidR="00A707B8" w:rsidRPr="0076569C" w:rsidRDefault="00FF54A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A</w:t>
            </w:r>
          </w:p>
        </w:tc>
        <w:tc>
          <w:tcPr>
            <w:tcW w:w="1089" w:type="dxa"/>
          </w:tcPr>
          <w:p w14:paraId="4B06DA04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4</w:t>
            </w:r>
          </w:p>
        </w:tc>
        <w:tc>
          <w:tcPr>
            <w:tcW w:w="1124" w:type="dxa"/>
          </w:tcPr>
          <w:p w14:paraId="60E6B5C6" w14:textId="635F7849" w:rsidR="00A707B8" w:rsidRPr="0076569C" w:rsidRDefault="00FF54A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C</w:t>
            </w:r>
          </w:p>
        </w:tc>
      </w:tr>
      <w:tr w:rsidR="00A707B8" w:rsidRPr="0076569C" w14:paraId="5CF4751F" w14:textId="77777777" w:rsidTr="00041243">
        <w:trPr>
          <w:jc w:val="center"/>
        </w:trPr>
        <w:tc>
          <w:tcPr>
            <w:tcW w:w="954" w:type="dxa"/>
          </w:tcPr>
          <w:p w14:paraId="416CB3B5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4</w:t>
            </w:r>
          </w:p>
        </w:tc>
        <w:tc>
          <w:tcPr>
            <w:tcW w:w="955" w:type="dxa"/>
          </w:tcPr>
          <w:p w14:paraId="0236FAAD" w14:textId="59D6C7F5" w:rsidR="00A707B8" w:rsidRPr="0076569C" w:rsidRDefault="00FF54A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B</w:t>
            </w:r>
          </w:p>
        </w:tc>
        <w:tc>
          <w:tcPr>
            <w:tcW w:w="1072" w:type="dxa"/>
          </w:tcPr>
          <w:p w14:paraId="123B831C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1</w:t>
            </w:r>
          </w:p>
        </w:tc>
        <w:tc>
          <w:tcPr>
            <w:tcW w:w="838" w:type="dxa"/>
          </w:tcPr>
          <w:p w14:paraId="10218EDC" w14:textId="1A748510" w:rsidR="00A707B8" w:rsidRPr="0076569C" w:rsidRDefault="00FF54A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B</w:t>
            </w:r>
          </w:p>
        </w:tc>
        <w:tc>
          <w:tcPr>
            <w:tcW w:w="1107" w:type="dxa"/>
          </w:tcPr>
          <w:p w14:paraId="7272558D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8</w:t>
            </w:r>
          </w:p>
        </w:tc>
        <w:tc>
          <w:tcPr>
            <w:tcW w:w="803" w:type="dxa"/>
          </w:tcPr>
          <w:p w14:paraId="2748F4F1" w14:textId="3260D070" w:rsidR="00A707B8" w:rsidRPr="0076569C" w:rsidRDefault="00FF54A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D</w:t>
            </w:r>
          </w:p>
        </w:tc>
        <w:tc>
          <w:tcPr>
            <w:tcW w:w="1089" w:type="dxa"/>
          </w:tcPr>
          <w:p w14:paraId="34E978A0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5</w:t>
            </w:r>
          </w:p>
        </w:tc>
        <w:tc>
          <w:tcPr>
            <w:tcW w:w="1124" w:type="dxa"/>
          </w:tcPr>
          <w:p w14:paraId="7BC55901" w14:textId="48F0788F" w:rsidR="00A707B8" w:rsidRPr="0076569C" w:rsidRDefault="00CF4757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A</w:t>
            </w:r>
          </w:p>
        </w:tc>
      </w:tr>
      <w:tr w:rsidR="00A707B8" w:rsidRPr="0076569C" w14:paraId="7DF0B17B" w14:textId="77777777" w:rsidTr="00041243">
        <w:trPr>
          <w:jc w:val="center"/>
        </w:trPr>
        <w:tc>
          <w:tcPr>
            <w:tcW w:w="954" w:type="dxa"/>
          </w:tcPr>
          <w:p w14:paraId="293E068C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5</w:t>
            </w:r>
          </w:p>
        </w:tc>
        <w:tc>
          <w:tcPr>
            <w:tcW w:w="955" w:type="dxa"/>
          </w:tcPr>
          <w:p w14:paraId="4B8DEBFF" w14:textId="1FC1F552" w:rsidR="00A707B8" w:rsidRPr="0076569C" w:rsidRDefault="00FF54A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D</w:t>
            </w:r>
          </w:p>
        </w:tc>
        <w:tc>
          <w:tcPr>
            <w:tcW w:w="1072" w:type="dxa"/>
          </w:tcPr>
          <w:p w14:paraId="1EA365E3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2</w:t>
            </w:r>
          </w:p>
        </w:tc>
        <w:tc>
          <w:tcPr>
            <w:tcW w:w="838" w:type="dxa"/>
          </w:tcPr>
          <w:p w14:paraId="7D887D8B" w14:textId="03217648" w:rsidR="00A707B8" w:rsidRPr="0076569C" w:rsidRDefault="00FF54A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D</w:t>
            </w:r>
          </w:p>
        </w:tc>
        <w:tc>
          <w:tcPr>
            <w:tcW w:w="1107" w:type="dxa"/>
          </w:tcPr>
          <w:p w14:paraId="784533A8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9</w:t>
            </w:r>
          </w:p>
        </w:tc>
        <w:tc>
          <w:tcPr>
            <w:tcW w:w="803" w:type="dxa"/>
          </w:tcPr>
          <w:p w14:paraId="11DB9F1B" w14:textId="47291574" w:rsidR="00A707B8" w:rsidRPr="0076569C" w:rsidRDefault="00FF54A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A</w:t>
            </w:r>
          </w:p>
        </w:tc>
        <w:tc>
          <w:tcPr>
            <w:tcW w:w="1089" w:type="dxa"/>
          </w:tcPr>
          <w:p w14:paraId="31739804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6</w:t>
            </w:r>
          </w:p>
        </w:tc>
        <w:tc>
          <w:tcPr>
            <w:tcW w:w="1124" w:type="dxa"/>
          </w:tcPr>
          <w:p w14:paraId="3A9B96B0" w14:textId="05A6E552" w:rsidR="00A707B8" w:rsidRPr="0076569C" w:rsidRDefault="00FF54A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D</w:t>
            </w:r>
          </w:p>
        </w:tc>
      </w:tr>
      <w:tr w:rsidR="00A707B8" w:rsidRPr="0076569C" w14:paraId="4DBA8ACD" w14:textId="77777777" w:rsidTr="00041243">
        <w:trPr>
          <w:jc w:val="center"/>
        </w:trPr>
        <w:tc>
          <w:tcPr>
            <w:tcW w:w="954" w:type="dxa"/>
          </w:tcPr>
          <w:p w14:paraId="15D5A9D5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6</w:t>
            </w:r>
          </w:p>
        </w:tc>
        <w:tc>
          <w:tcPr>
            <w:tcW w:w="955" w:type="dxa"/>
          </w:tcPr>
          <w:p w14:paraId="40E1044E" w14:textId="6EED132B" w:rsidR="00A707B8" w:rsidRPr="0076569C" w:rsidRDefault="00FF54A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C</w:t>
            </w:r>
          </w:p>
        </w:tc>
        <w:tc>
          <w:tcPr>
            <w:tcW w:w="1072" w:type="dxa"/>
          </w:tcPr>
          <w:p w14:paraId="136EF975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3</w:t>
            </w:r>
          </w:p>
        </w:tc>
        <w:tc>
          <w:tcPr>
            <w:tcW w:w="838" w:type="dxa"/>
          </w:tcPr>
          <w:p w14:paraId="2364BE2B" w14:textId="35C355DD" w:rsidR="00A707B8" w:rsidRPr="0076569C" w:rsidRDefault="00FF54A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C</w:t>
            </w:r>
          </w:p>
        </w:tc>
        <w:tc>
          <w:tcPr>
            <w:tcW w:w="1107" w:type="dxa"/>
          </w:tcPr>
          <w:p w14:paraId="6AE04817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0</w:t>
            </w:r>
          </w:p>
        </w:tc>
        <w:tc>
          <w:tcPr>
            <w:tcW w:w="803" w:type="dxa"/>
          </w:tcPr>
          <w:p w14:paraId="393A9DB5" w14:textId="0E28E8E6" w:rsidR="00A707B8" w:rsidRPr="0076569C" w:rsidRDefault="00FF54A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D</w:t>
            </w:r>
          </w:p>
        </w:tc>
        <w:tc>
          <w:tcPr>
            <w:tcW w:w="1089" w:type="dxa"/>
          </w:tcPr>
          <w:p w14:paraId="18C0EC44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7</w:t>
            </w:r>
          </w:p>
        </w:tc>
        <w:tc>
          <w:tcPr>
            <w:tcW w:w="1124" w:type="dxa"/>
          </w:tcPr>
          <w:p w14:paraId="3C34B96E" w14:textId="6EB829C4" w:rsidR="00A707B8" w:rsidRPr="0076569C" w:rsidRDefault="00FF54A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A</w:t>
            </w:r>
          </w:p>
        </w:tc>
      </w:tr>
      <w:tr w:rsidR="00A707B8" w:rsidRPr="0076569C" w14:paraId="1A2CD2C7" w14:textId="77777777" w:rsidTr="00041243">
        <w:trPr>
          <w:jc w:val="center"/>
        </w:trPr>
        <w:tc>
          <w:tcPr>
            <w:tcW w:w="954" w:type="dxa"/>
          </w:tcPr>
          <w:p w14:paraId="086BAC26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7</w:t>
            </w:r>
          </w:p>
        </w:tc>
        <w:tc>
          <w:tcPr>
            <w:tcW w:w="955" w:type="dxa"/>
          </w:tcPr>
          <w:p w14:paraId="25B7E0D5" w14:textId="1805444C" w:rsidR="00A707B8" w:rsidRPr="0076569C" w:rsidRDefault="00FF54A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C</w:t>
            </w:r>
          </w:p>
        </w:tc>
        <w:tc>
          <w:tcPr>
            <w:tcW w:w="1072" w:type="dxa"/>
          </w:tcPr>
          <w:p w14:paraId="1A39199B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4</w:t>
            </w:r>
          </w:p>
        </w:tc>
        <w:tc>
          <w:tcPr>
            <w:tcW w:w="838" w:type="dxa"/>
          </w:tcPr>
          <w:p w14:paraId="1B981B10" w14:textId="21C1D17C" w:rsidR="00A707B8" w:rsidRPr="0076569C" w:rsidRDefault="00FF54A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A</w:t>
            </w:r>
          </w:p>
        </w:tc>
        <w:tc>
          <w:tcPr>
            <w:tcW w:w="1107" w:type="dxa"/>
          </w:tcPr>
          <w:p w14:paraId="355300CA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1</w:t>
            </w:r>
          </w:p>
        </w:tc>
        <w:tc>
          <w:tcPr>
            <w:tcW w:w="803" w:type="dxa"/>
          </w:tcPr>
          <w:p w14:paraId="4C522644" w14:textId="527B664B" w:rsidR="00A707B8" w:rsidRPr="0076569C" w:rsidRDefault="00FF54A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B</w:t>
            </w:r>
          </w:p>
        </w:tc>
        <w:tc>
          <w:tcPr>
            <w:tcW w:w="1089" w:type="dxa"/>
          </w:tcPr>
          <w:p w14:paraId="0692D33A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8</w:t>
            </w:r>
          </w:p>
        </w:tc>
        <w:tc>
          <w:tcPr>
            <w:tcW w:w="1124" w:type="dxa"/>
          </w:tcPr>
          <w:p w14:paraId="49BE075A" w14:textId="2A274023" w:rsidR="00A707B8" w:rsidRPr="0076569C" w:rsidRDefault="00FF54A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A</w:t>
            </w:r>
          </w:p>
        </w:tc>
      </w:tr>
    </w:tbl>
    <w:p w14:paraId="4A9996A1" w14:textId="77777777" w:rsidR="004D3108" w:rsidRDefault="004D3108" w:rsidP="0028066A">
      <w:pPr>
        <w:spacing w:after="0" w:line="240" w:lineRule="auto"/>
        <w:ind w:left="-284"/>
        <w:rPr>
          <w:b/>
          <w:iCs/>
        </w:rPr>
      </w:pPr>
    </w:p>
    <w:p w14:paraId="4C3853E9" w14:textId="27384697" w:rsidR="004D3108" w:rsidRDefault="004D3108" w:rsidP="004D3108">
      <w:pPr>
        <w:spacing w:after="0" w:line="240" w:lineRule="auto"/>
        <w:ind w:left="-284"/>
        <w:rPr>
          <w:b/>
          <w:iCs/>
        </w:rPr>
      </w:pPr>
      <w:r>
        <w:rPr>
          <w:b/>
          <w:iCs/>
        </w:rPr>
        <w:t>Mã đề 924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54"/>
        <w:gridCol w:w="955"/>
        <w:gridCol w:w="1072"/>
        <w:gridCol w:w="838"/>
        <w:gridCol w:w="1107"/>
        <w:gridCol w:w="803"/>
        <w:gridCol w:w="1089"/>
        <w:gridCol w:w="1124"/>
      </w:tblGrid>
      <w:tr w:rsidR="00A707B8" w:rsidRPr="0076569C" w14:paraId="5C7072EA" w14:textId="77777777" w:rsidTr="00041243">
        <w:trPr>
          <w:jc w:val="center"/>
        </w:trPr>
        <w:tc>
          <w:tcPr>
            <w:tcW w:w="954" w:type="dxa"/>
          </w:tcPr>
          <w:p w14:paraId="449ECFEB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</w:t>
            </w:r>
          </w:p>
        </w:tc>
        <w:tc>
          <w:tcPr>
            <w:tcW w:w="955" w:type="dxa"/>
          </w:tcPr>
          <w:p w14:paraId="1B9B49FB" w14:textId="3ED442D3" w:rsidR="00A707B8" w:rsidRPr="0076569C" w:rsidRDefault="00FF54A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D</w:t>
            </w:r>
          </w:p>
        </w:tc>
        <w:tc>
          <w:tcPr>
            <w:tcW w:w="1072" w:type="dxa"/>
          </w:tcPr>
          <w:p w14:paraId="2F71F355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8</w:t>
            </w:r>
          </w:p>
        </w:tc>
        <w:tc>
          <w:tcPr>
            <w:tcW w:w="838" w:type="dxa"/>
          </w:tcPr>
          <w:p w14:paraId="4190D2DB" w14:textId="0C8E4DBB" w:rsidR="00A707B8" w:rsidRPr="0076569C" w:rsidRDefault="00FF54A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B</w:t>
            </w:r>
          </w:p>
        </w:tc>
        <w:tc>
          <w:tcPr>
            <w:tcW w:w="1107" w:type="dxa"/>
          </w:tcPr>
          <w:p w14:paraId="6BF5E044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5</w:t>
            </w:r>
          </w:p>
        </w:tc>
        <w:tc>
          <w:tcPr>
            <w:tcW w:w="803" w:type="dxa"/>
          </w:tcPr>
          <w:p w14:paraId="52A98032" w14:textId="155A3EA2" w:rsidR="00A707B8" w:rsidRPr="0076569C" w:rsidRDefault="00FF54A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C</w:t>
            </w:r>
          </w:p>
        </w:tc>
        <w:tc>
          <w:tcPr>
            <w:tcW w:w="1089" w:type="dxa"/>
          </w:tcPr>
          <w:p w14:paraId="4BA7E2CB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2</w:t>
            </w:r>
          </w:p>
        </w:tc>
        <w:tc>
          <w:tcPr>
            <w:tcW w:w="1124" w:type="dxa"/>
          </w:tcPr>
          <w:p w14:paraId="02B45D6B" w14:textId="26191D8E" w:rsidR="00A707B8" w:rsidRPr="0076569C" w:rsidRDefault="00F1185E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A</w:t>
            </w:r>
          </w:p>
        </w:tc>
      </w:tr>
      <w:tr w:rsidR="00A707B8" w:rsidRPr="0076569C" w14:paraId="40B17BC7" w14:textId="77777777" w:rsidTr="00041243">
        <w:trPr>
          <w:jc w:val="center"/>
        </w:trPr>
        <w:tc>
          <w:tcPr>
            <w:tcW w:w="954" w:type="dxa"/>
          </w:tcPr>
          <w:p w14:paraId="60F558D2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</w:t>
            </w:r>
          </w:p>
        </w:tc>
        <w:tc>
          <w:tcPr>
            <w:tcW w:w="955" w:type="dxa"/>
          </w:tcPr>
          <w:p w14:paraId="3F5D4AA7" w14:textId="701476C2" w:rsidR="00A707B8" w:rsidRPr="0076569C" w:rsidRDefault="00FF54A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B</w:t>
            </w:r>
          </w:p>
        </w:tc>
        <w:tc>
          <w:tcPr>
            <w:tcW w:w="1072" w:type="dxa"/>
          </w:tcPr>
          <w:p w14:paraId="7905C4C0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9</w:t>
            </w:r>
          </w:p>
        </w:tc>
        <w:tc>
          <w:tcPr>
            <w:tcW w:w="838" w:type="dxa"/>
          </w:tcPr>
          <w:p w14:paraId="6D5A0304" w14:textId="4A48AF90" w:rsidR="00A707B8" w:rsidRPr="0076569C" w:rsidRDefault="00FF54A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B</w:t>
            </w:r>
          </w:p>
        </w:tc>
        <w:tc>
          <w:tcPr>
            <w:tcW w:w="1107" w:type="dxa"/>
          </w:tcPr>
          <w:p w14:paraId="3132A7AA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6</w:t>
            </w:r>
          </w:p>
        </w:tc>
        <w:tc>
          <w:tcPr>
            <w:tcW w:w="803" w:type="dxa"/>
          </w:tcPr>
          <w:p w14:paraId="7F56FE4B" w14:textId="42218BF1" w:rsidR="00A707B8" w:rsidRPr="0076569C" w:rsidRDefault="00FF54A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A</w:t>
            </w:r>
          </w:p>
        </w:tc>
        <w:tc>
          <w:tcPr>
            <w:tcW w:w="1089" w:type="dxa"/>
          </w:tcPr>
          <w:p w14:paraId="476685C5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3</w:t>
            </w:r>
          </w:p>
        </w:tc>
        <w:tc>
          <w:tcPr>
            <w:tcW w:w="1124" w:type="dxa"/>
          </w:tcPr>
          <w:p w14:paraId="4326C071" w14:textId="2C8F93CC" w:rsidR="00A707B8" w:rsidRPr="0076569C" w:rsidRDefault="00F1185E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C</w:t>
            </w:r>
          </w:p>
        </w:tc>
      </w:tr>
      <w:tr w:rsidR="00A707B8" w:rsidRPr="0076569C" w14:paraId="7BA0C4CE" w14:textId="77777777" w:rsidTr="00041243">
        <w:trPr>
          <w:jc w:val="center"/>
        </w:trPr>
        <w:tc>
          <w:tcPr>
            <w:tcW w:w="954" w:type="dxa"/>
          </w:tcPr>
          <w:p w14:paraId="73E65B21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3</w:t>
            </w:r>
          </w:p>
        </w:tc>
        <w:tc>
          <w:tcPr>
            <w:tcW w:w="955" w:type="dxa"/>
          </w:tcPr>
          <w:p w14:paraId="6742F905" w14:textId="5C1CF613" w:rsidR="00A707B8" w:rsidRPr="0076569C" w:rsidRDefault="00FF54A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C</w:t>
            </w:r>
          </w:p>
        </w:tc>
        <w:tc>
          <w:tcPr>
            <w:tcW w:w="1072" w:type="dxa"/>
          </w:tcPr>
          <w:p w14:paraId="0F583493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0</w:t>
            </w:r>
          </w:p>
        </w:tc>
        <w:tc>
          <w:tcPr>
            <w:tcW w:w="838" w:type="dxa"/>
          </w:tcPr>
          <w:p w14:paraId="45E59344" w14:textId="6183FCBB" w:rsidR="00A707B8" w:rsidRPr="0076569C" w:rsidRDefault="00FF54A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D</w:t>
            </w:r>
          </w:p>
        </w:tc>
        <w:tc>
          <w:tcPr>
            <w:tcW w:w="1107" w:type="dxa"/>
          </w:tcPr>
          <w:p w14:paraId="134F6375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7</w:t>
            </w:r>
          </w:p>
        </w:tc>
        <w:tc>
          <w:tcPr>
            <w:tcW w:w="803" w:type="dxa"/>
          </w:tcPr>
          <w:p w14:paraId="67A74B7B" w14:textId="1C027425" w:rsidR="00A707B8" w:rsidRPr="0076569C" w:rsidRDefault="00FF54A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C</w:t>
            </w:r>
          </w:p>
        </w:tc>
        <w:tc>
          <w:tcPr>
            <w:tcW w:w="1089" w:type="dxa"/>
          </w:tcPr>
          <w:p w14:paraId="18078E92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4</w:t>
            </w:r>
          </w:p>
        </w:tc>
        <w:tc>
          <w:tcPr>
            <w:tcW w:w="1124" w:type="dxa"/>
          </w:tcPr>
          <w:p w14:paraId="74F52531" w14:textId="1B25D054" w:rsidR="00A707B8" w:rsidRPr="0076569C" w:rsidRDefault="00F1185E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C</w:t>
            </w:r>
          </w:p>
        </w:tc>
      </w:tr>
      <w:tr w:rsidR="00A707B8" w:rsidRPr="0076569C" w14:paraId="19653407" w14:textId="77777777" w:rsidTr="00041243">
        <w:trPr>
          <w:jc w:val="center"/>
        </w:trPr>
        <w:tc>
          <w:tcPr>
            <w:tcW w:w="954" w:type="dxa"/>
          </w:tcPr>
          <w:p w14:paraId="61AB045A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4</w:t>
            </w:r>
          </w:p>
        </w:tc>
        <w:tc>
          <w:tcPr>
            <w:tcW w:w="955" w:type="dxa"/>
          </w:tcPr>
          <w:p w14:paraId="78D2D1B9" w14:textId="5E190BA5" w:rsidR="00A707B8" w:rsidRPr="0076569C" w:rsidRDefault="00FF54A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A</w:t>
            </w:r>
          </w:p>
        </w:tc>
        <w:tc>
          <w:tcPr>
            <w:tcW w:w="1072" w:type="dxa"/>
          </w:tcPr>
          <w:p w14:paraId="4AC4AF07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1</w:t>
            </w:r>
          </w:p>
        </w:tc>
        <w:tc>
          <w:tcPr>
            <w:tcW w:w="838" w:type="dxa"/>
          </w:tcPr>
          <w:p w14:paraId="767B6CF1" w14:textId="1F836E79" w:rsidR="00A707B8" w:rsidRPr="0076569C" w:rsidRDefault="00FF54A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D</w:t>
            </w:r>
          </w:p>
        </w:tc>
        <w:tc>
          <w:tcPr>
            <w:tcW w:w="1107" w:type="dxa"/>
          </w:tcPr>
          <w:p w14:paraId="780F4BBD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8</w:t>
            </w:r>
          </w:p>
        </w:tc>
        <w:tc>
          <w:tcPr>
            <w:tcW w:w="803" w:type="dxa"/>
          </w:tcPr>
          <w:p w14:paraId="7DD98AF7" w14:textId="78911366" w:rsidR="00A707B8" w:rsidRPr="0076569C" w:rsidRDefault="00F1185E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C</w:t>
            </w:r>
          </w:p>
        </w:tc>
        <w:tc>
          <w:tcPr>
            <w:tcW w:w="1089" w:type="dxa"/>
          </w:tcPr>
          <w:p w14:paraId="1DB528EF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5</w:t>
            </w:r>
          </w:p>
        </w:tc>
        <w:tc>
          <w:tcPr>
            <w:tcW w:w="1124" w:type="dxa"/>
          </w:tcPr>
          <w:p w14:paraId="49F00E66" w14:textId="14B5EA7B" w:rsidR="00A707B8" w:rsidRPr="0076569C" w:rsidRDefault="00F1185E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D</w:t>
            </w:r>
          </w:p>
        </w:tc>
      </w:tr>
      <w:tr w:rsidR="00A707B8" w:rsidRPr="0076569C" w14:paraId="76816C7E" w14:textId="77777777" w:rsidTr="00041243">
        <w:trPr>
          <w:jc w:val="center"/>
        </w:trPr>
        <w:tc>
          <w:tcPr>
            <w:tcW w:w="954" w:type="dxa"/>
          </w:tcPr>
          <w:p w14:paraId="5A89A345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5</w:t>
            </w:r>
          </w:p>
        </w:tc>
        <w:tc>
          <w:tcPr>
            <w:tcW w:w="955" w:type="dxa"/>
          </w:tcPr>
          <w:p w14:paraId="6D4966C7" w14:textId="01E0A37E" w:rsidR="00A707B8" w:rsidRPr="0076569C" w:rsidRDefault="00FF54A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C</w:t>
            </w:r>
          </w:p>
        </w:tc>
        <w:tc>
          <w:tcPr>
            <w:tcW w:w="1072" w:type="dxa"/>
          </w:tcPr>
          <w:p w14:paraId="33F8E2E5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2</w:t>
            </w:r>
          </w:p>
        </w:tc>
        <w:tc>
          <w:tcPr>
            <w:tcW w:w="838" w:type="dxa"/>
          </w:tcPr>
          <w:p w14:paraId="6E2535BE" w14:textId="1031D7F3" w:rsidR="00A707B8" w:rsidRPr="0076569C" w:rsidRDefault="00FF54A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B</w:t>
            </w:r>
          </w:p>
        </w:tc>
        <w:tc>
          <w:tcPr>
            <w:tcW w:w="1107" w:type="dxa"/>
          </w:tcPr>
          <w:p w14:paraId="248BAFF6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9</w:t>
            </w:r>
          </w:p>
        </w:tc>
        <w:tc>
          <w:tcPr>
            <w:tcW w:w="803" w:type="dxa"/>
          </w:tcPr>
          <w:p w14:paraId="1DEA4676" w14:textId="70A22AA2" w:rsidR="00A707B8" w:rsidRPr="0076569C" w:rsidRDefault="00F1185E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B</w:t>
            </w:r>
          </w:p>
        </w:tc>
        <w:tc>
          <w:tcPr>
            <w:tcW w:w="1089" w:type="dxa"/>
          </w:tcPr>
          <w:p w14:paraId="3F9DEB64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6</w:t>
            </w:r>
          </w:p>
        </w:tc>
        <w:tc>
          <w:tcPr>
            <w:tcW w:w="1124" w:type="dxa"/>
          </w:tcPr>
          <w:p w14:paraId="285C42F5" w14:textId="21F11A7F" w:rsidR="00A707B8" w:rsidRPr="0076569C" w:rsidRDefault="00F1185E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A</w:t>
            </w:r>
          </w:p>
        </w:tc>
      </w:tr>
      <w:tr w:rsidR="00A707B8" w:rsidRPr="0076569C" w14:paraId="376C9087" w14:textId="77777777" w:rsidTr="00041243">
        <w:trPr>
          <w:jc w:val="center"/>
        </w:trPr>
        <w:tc>
          <w:tcPr>
            <w:tcW w:w="954" w:type="dxa"/>
          </w:tcPr>
          <w:p w14:paraId="5E2C2684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6</w:t>
            </w:r>
          </w:p>
        </w:tc>
        <w:tc>
          <w:tcPr>
            <w:tcW w:w="955" w:type="dxa"/>
          </w:tcPr>
          <w:p w14:paraId="5ECE82D3" w14:textId="21ECD77E" w:rsidR="00A707B8" w:rsidRPr="0076569C" w:rsidRDefault="00FF54A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B</w:t>
            </w:r>
          </w:p>
        </w:tc>
        <w:tc>
          <w:tcPr>
            <w:tcW w:w="1072" w:type="dxa"/>
          </w:tcPr>
          <w:p w14:paraId="337DAF92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3</w:t>
            </w:r>
          </w:p>
        </w:tc>
        <w:tc>
          <w:tcPr>
            <w:tcW w:w="838" w:type="dxa"/>
          </w:tcPr>
          <w:p w14:paraId="77C5427C" w14:textId="63363D66" w:rsidR="00A707B8" w:rsidRPr="0076569C" w:rsidRDefault="00FF54A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C</w:t>
            </w:r>
          </w:p>
        </w:tc>
        <w:tc>
          <w:tcPr>
            <w:tcW w:w="1107" w:type="dxa"/>
          </w:tcPr>
          <w:p w14:paraId="65949611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0</w:t>
            </w:r>
          </w:p>
        </w:tc>
        <w:tc>
          <w:tcPr>
            <w:tcW w:w="803" w:type="dxa"/>
          </w:tcPr>
          <w:p w14:paraId="104DF028" w14:textId="184A8F5A" w:rsidR="00A707B8" w:rsidRPr="0076569C" w:rsidRDefault="00F1185E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C</w:t>
            </w:r>
          </w:p>
        </w:tc>
        <w:tc>
          <w:tcPr>
            <w:tcW w:w="1089" w:type="dxa"/>
          </w:tcPr>
          <w:p w14:paraId="1902EA2D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7</w:t>
            </w:r>
          </w:p>
        </w:tc>
        <w:tc>
          <w:tcPr>
            <w:tcW w:w="1124" w:type="dxa"/>
          </w:tcPr>
          <w:p w14:paraId="1FDE8A4E" w14:textId="39923B40" w:rsidR="00A707B8" w:rsidRPr="0076569C" w:rsidRDefault="00F1185E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B</w:t>
            </w:r>
          </w:p>
        </w:tc>
      </w:tr>
      <w:tr w:rsidR="00A707B8" w:rsidRPr="0076569C" w14:paraId="69ACA620" w14:textId="77777777" w:rsidTr="00041243">
        <w:trPr>
          <w:jc w:val="center"/>
        </w:trPr>
        <w:tc>
          <w:tcPr>
            <w:tcW w:w="954" w:type="dxa"/>
          </w:tcPr>
          <w:p w14:paraId="5AF15BBD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7</w:t>
            </w:r>
          </w:p>
        </w:tc>
        <w:tc>
          <w:tcPr>
            <w:tcW w:w="955" w:type="dxa"/>
          </w:tcPr>
          <w:p w14:paraId="7859538C" w14:textId="1613B187" w:rsidR="00A707B8" w:rsidRPr="0076569C" w:rsidRDefault="00FF54A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A</w:t>
            </w:r>
          </w:p>
        </w:tc>
        <w:tc>
          <w:tcPr>
            <w:tcW w:w="1072" w:type="dxa"/>
          </w:tcPr>
          <w:p w14:paraId="15E725A9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4</w:t>
            </w:r>
          </w:p>
        </w:tc>
        <w:tc>
          <w:tcPr>
            <w:tcW w:w="838" w:type="dxa"/>
          </w:tcPr>
          <w:p w14:paraId="5F9C8B5A" w14:textId="32DE4DC5" w:rsidR="00A707B8" w:rsidRPr="0076569C" w:rsidRDefault="00FF54A8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C</w:t>
            </w:r>
          </w:p>
        </w:tc>
        <w:tc>
          <w:tcPr>
            <w:tcW w:w="1107" w:type="dxa"/>
          </w:tcPr>
          <w:p w14:paraId="139AD610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1</w:t>
            </w:r>
          </w:p>
        </w:tc>
        <w:tc>
          <w:tcPr>
            <w:tcW w:w="803" w:type="dxa"/>
          </w:tcPr>
          <w:p w14:paraId="3612D989" w14:textId="7F6A24F7" w:rsidR="00A707B8" w:rsidRPr="0076569C" w:rsidRDefault="00F1185E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A</w:t>
            </w:r>
          </w:p>
        </w:tc>
        <w:tc>
          <w:tcPr>
            <w:tcW w:w="1089" w:type="dxa"/>
          </w:tcPr>
          <w:p w14:paraId="0C303FAE" w14:textId="77777777" w:rsidR="00A707B8" w:rsidRPr="0076569C" w:rsidRDefault="00A707B8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8</w:t>
            </w:r>
          </w:p>
        </w:tc>
        <w:tc>
          <w:tcPr>
            <w:tcW w:w="1124" w:type="dxa"/>
          </w:tcPr>
          <w:p w14:paraId="3207A0B2" w14:textId="39F7DA2C" w:rsidR="00A707B8" w:rsidRPr="0076569C" w:rsidRDefault="00F1185E" w:rsidP="00041243">
            <w:pPr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D</w:t>
            </w:r>
          </w:p>
        </w:tc>
      </w:tr>
    </w:tbl>
    <w:p w14:paraId="5CAF4D60" w14:textId="77777777" w:rsidR="004D3108" w:rsidRDefault="004D3108" w:rsidP="0028066A">
      <w:pPr>
        <w:spacing w:after="0" w:line="240" w:lineRule="auto"/>
        <w:ind w:left="-284"/>
        <w:rPr>
          <w:b/>
          <w:iCs/>
        </w:rPr>
      </w:pPr>
    </w:p>
    <w:p w14:paraId="2420FFA9" w14:textId="7AC4801B" w:rsidR="00F37F24" w:rsidRPr="00031C18" w:rsidRDefault="00CA49E2" w:rsidP="0028066A">
      <w:pPr>
        <w:spacing w:after="0" w:line="240" w:lineRule="auto"/>
        <w:ind w:left="-284"/>
        <w:rPr>
          <w:iCs/>
        </w:rPr>
      </w:pPr>
      <w:r w:rsidRPr="00031C18">
        <w:rPr>
          <w:b/>
          <w:iCs/>
        </w:rPr>
        <w:t xml:space="preserve">     </w:t>
      </w:r>
      <w:r w:rsidR="00F37F24" w:rsidRPr="00031C18">
        <w:rPr>
          <w:b/>
          <w:iCs/>
        </w:rPr>
        <w:t>II. TỰ LUẬN: 3 điể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51"/>
        <w:gridCol w:w="7052"/>
        <w:gridCol w:w="1446"/>
      </w:tblGrid>
      <w:tr w:rsidR="00A707B8" w:rsidRPr="0076569C" w14:paraId="620E1476" w14:textId="77777777" w:rsidTr="00041243">
        <w:tc>
          <w:tcPr>
            <w:tcW w:w="1051" w:type="dxa"/>
          </w:tcPr>
          <w:p w14:paraId="0EC34FDF" w14:textId="77777777" w:rsidR="00A707B8" w:rsidRPr="0076569C" w:rsidRDefault="00A707B8" w:rsidP="00041243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76569C">
              <w:rPr>
                <w:b/>
                <w:bCs/>
                <w:sz w:val="24"/>
                <w:szCs w:val="24"/>
              </w:rPr>
              <w:t>Câu</w:t>
            </w:r>
          </w:p>
        </w:tc>
        <w:tc>
          <w:tcPr>
            <w:tcW w:w="7052" w:type="dxa"/>
          </w:tcPr>
          <w:p w14:paraId="75DBDF92" w14:textId="77777777" w:rsidR="00A707B8" w:rsidRPr="0076569C" w:rsidRDefault="00A707B8" w:rsidP="00041243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76569C">
              <w:rPr>
                <w:b/>
                <w:bCs/>
                <w:sz w:val="24"/>
                <w:szCs w:val="24"/>
              </w:rPr>
              <w:t>Đáp án</w:t>
            </w:r>
          </w:p>
        </w:tc>
        <w:tc>
          <w:tcPr>
            <w:tcW w:w="1446" w:type="dxa"/>
          </w:tcPr>
          <w:p w14:paraId="0F1CE1C6" w14:textId="77777777" w:rsidR="00A707B8" w:rsidRPr="0076569C" w:rsidRDefault="00A707B8" w:rsidP="00041243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76569C">
              <w:rPr>
                <w:b/>
                <w:sz w:val="24"/>
                <w:szCs w:val="24"/>
              </w:rPr>
              <w:t>Biểu điểm</w:t>
            </w:r>
          </w:p>
        </w:tc>
      </w:tr>
      <w:tr w:rsidR="00A707B8" w:rsidRPr="0076569C" w14:paraId="62933B42" w14:textId="77777777" w:rsidTr="00041243">
        <w:tc>
          <w:tcPr>
            <w:tcW w:w="1051" w:type="dxa"/>
            <w:vMerge w:val="restart"/>
          </w:tcPr>
          <w:p w14:paraId="5133E129" w14:textId="77777777" w:rsidR="00A707B8" w:rsidRPr="0076569C" w:rsidRDefault="00A707B8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</w:p>
          <w:p w14:paraId="4E51CA1F" w14:textId="77777777" w:rsidR="00A707B8" w:rsidRPr="0076569C" w:rsidRDefault="00A707B8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</w:p>
          <w:p w14:paraId="32C3D424" w14:textId="77777777" w:rsidR="00A707B8" w:rsidRPr="0076569C" w:rsidRDefault="00A707B8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</w:p>
          <w:p w14:paraId="1DAE2A7E" w14:textId="26668AB8" w:rsidR="00A707B8" w:rsidRPr="0076569C" w:rsidRDefault="00A707B8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 w:rsidRPr="0076569C">
              <w:rPr>
                <w:bCs/>
                <w:sz w:val="24"/>
                <w:szCs w:val="24"/>
              </w:rPr>
              <w:t xml:space="preserve">Câu </w:t>
            </w:r>
            <w:r w:rsidR="00AA574C">
              <w:rPr>
                <w:bCs/>
                <w:sz w:val="24"/>
                <w:szCs w:val="24"/>
              </w:rPr>
              <w:t>29</w:t>
            </w:r>
          </w:p>
          <w:p w14:paraId="3DA0ED34" w14:textId="77777777" w:rsidR="00A707B8" w:rsidRPr="0076569C" w:rsidRDefault="00A707B8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 w:rsidRPr="0076569C">
              <w:rPr>
                <w:bCs/>
                <w:sz w:val="24"/>
                <w:szCs w:val="24"/>
              </w:rPr>
              <w:t>(2 đ)</w:t>
            </w:r>
          </w:p>
        </w:tc>
        <w:tc>
          <w:tcPr>
            <w:tcW w:w="7052" w:type="dxa"/>
          </w:tcPr>
          <w:p w14:paraId="61B8BE07" w14:textId="77777777" w:rsidR="00A707B8" w:rsidRPr="0076569C" w:rsidRDefault="00A707B8" w:rsidP="00041243">
            <w:pPr>
              <w:spacing w:after="0" w:line="240" w:lineRule="auto"/>
              <w:ind w:left="48" w:right="48"/>
              <w:jc w:val="both"/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</w:pP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>a) Công suất của bếp là: P = U</w:t>
            </w:r>
            <w:r w:rsidRPr="0076569C">
              <w:rPr>
                <w:rFonts w:eastAsia="Times New Roman"/>
                <w:noProof w:val="0"/>
                <w:sz w:val="24"/>
                <w:szCs w:val="24"/>
                <w:vertAlign w:val="superscript"/>
                <w:lang w:val="en-GB" w:eastAsia="en-GB"/>
              </w:rPr>
              <w:t>2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>:R =&gt; P = 605 (W)</w:t>
            </w:r>
          </w:p>
        </w:tc>
        <w:tc>
          <w:tcPr>
            <w:tcW w:w="1446" w:type="dxa"/>
          </w:tcPr>
          <w:p w14:paraId="075F0018" w14:textId="77777777" w:rsidR="00A707B8" w:rsidRPr="0076569C" w:rsidRDefault="00A707B8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 w:rsidRPr="0076569C">
              <w:rPr>
                <w:bCs/>
                <w:sz w:val="24"/>
                <w:szCs w:val="24"/>
              </w:rPr>
              <w:t>0,5</w:t>
            </w:r>
          </w:p>
        </w:tc>
      </w:tr>
      <w:tr w:rsidR="00A707B8" w:rsidRPr="0076569C" w14:paraId="5D632670" w14:textId="77777777" w:rsidTr="00041243">
        <w:tc>
          <w:tcPr>
            <w:tcW w:w="1051" w:type="dxa"/>
            <w:vMerge/>
          </w:tcPr>
          <w:p w14:paraId="45554910" w14:textId="77777777" w:rsidR="00A707B8" w:rsidRPr="0076569C" w:rsidRDefault="00A707B8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7052" w:type="dxa"/>
          </w:tcPr>
          <w:p w14:paraId="73E0CED7" w14:textId="77777777" w:rsidR="00A707B8" w:rsidRPr="0076569C" w:rsidRDefault="00A707B8" w:rsidP="00041243">
            <w:pPr>
              <w:spacing w:after="0" w:line="240" w:lineRule="auto"/>
              <w:ind w:left="48" w:right="48"/>
              <w:jc w:val="both"/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</w:pPr>
            <w:r w:rsidRPr="0076569C">
              <w:rPr>
                <w:bCs/>
                <w:sz w:val="24"/>
                <w:szCs w:val="24"/>
                <w:lang w:val="pt-BR"/>
              </w:rPr>
              <w:t xml:space="preserve"> 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>Nhiệt lượng mà bếp tỏa ra trong 2</w:t>
            </w:r>
            <w:r w:rsidRPr="0076569C">
              <w:rPr>
                <w:rFonts w:eastAsia="Times New Roman"/>
                <w:noProof w:val="0"/>
                <w:color w:val="000000" w:themeColor="text1"/>
                <w:sz w:val="24"/>
                <w:szCs w:val="24"/>
                <w:lang w:val="en-GB" w:eastAsia="en-GB"/>
              </w:rPr>
              <w:t xml:space="preserve"> phút </w:t>
            </w:r>
          </w:p>
          <w:p w14:paraId="126BFAC1" w14:textId="77777777" w:rsidR="00A707B8" w:rsidRPr="0076569C" w:rsidRDefault="00A707B8" w:rsidP="00041243">
            <w:pPr>
              <w:spacing w:after="0" w:line="240" w:lineRule="auto"/>
              <w:ind w:left="48" w:right="48"/>
              <w:jc w:val="both"/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</w:pP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>Q = P.t = 605.120 = 72600 (J)</w:t>
            </w:r>
          </w:p>
        </w:tc>
        <w:tc>
          <w:tcPr>
            <w:tcW w:w="1446" w:type="dxa"/>
          </w:tcPr>
          <w:p w14:paraId="537F8020" w14:textId="77777777" w:rsidR="00A707B8" w:rsidRPr="0076569C" w:rsidRDefault="00A707B8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 w:rsidRPr="0076569C">
              <w:rPr>
                <w:bCs/>
                <w:sz w:val="24"/>
                <w:szCs w:val="24"/>
              </w:rPr>
              <w:t>0,5</w:t>
            </w:r>
          </w:p>
        </w:tc>
      </w:tr>
      <w:tr w:rsidR="00A707B8" w:rsidRPr="0076569C" w14:paraId="5640E38B" w14:textId="77777777" w:rsidTr="00041243">
        <w:tc>
          <w:tcPr>
            <w:tcW w:w="1051" w:type="dxa"/>
            <w:vMerge/>
          </w:tcPr>
          <w:p w14:paraId="3FC67639" w14:textId="77777777" w:rsidR="00A707B8" w:rsidRPr="0076569C" w:rsidRDefault="00A707B8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7052" w:type="dxa"/>
          </w:tcPr>
          <w:p w14:paraId="3BB232E3" w14:textId="77777777" w:rsidR="00A707B8" w:rsidRPr="0076569C" w:rsidRDefault="00A707B8" w:rsidP="00041243">
            <w:pPr>
              <w:spacing w:after="0" w:line="240" w:lineRule="auto"/>
              <w:ind w:left="48" w:right="48"/>
              <w:jc w:val="both"/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</w:pP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>b) Nhiệt lượng dùng để đun sôi 2 lít nước là:</w:t>
            </w:r>
          </w:p>
          <w:p w14:paraId="3E570190" w14:textId="77777777" w:rsidR="00A707B8" w:rsidRPr="0076569C" w:rsidRDefault="00A707B8" w:rsidP="00041243">
            <w:pPr>
              <w:spacing w:after="0" w:line="240" w:lineRule="auto"/>
              <w:ind w:left="48" w:right="48"/>
              <w:jc w:val="both"/>
              <w:rPr>
                <w:rFonts w:eastAsia="Times New Roman"/>
                <w:noProof w:val="0"/>
                <w:sz w:val="24"/>
                <w:szCs w:val="24"/>
                <w:lang w:val="vi-VN" w:eastAsia="en-GB"/>
              </w:rPr>
            </w:pP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>Q</w:t>
            </w:r>
            <w:r w:rsidRPr="0076569C">
              <w:rPr>
                <w:rFonts w:eastAsia="Times New Roman"/>
                <w:noProof w:val="0"/>
                <w:sz w:val="24"/>
                <w:szCs w:val="24"/>
                <w:vertAlign w:val="subscript"/>
                <w:lang w:val="en-GB" w:eastAsia="en-GB"/>
              </w:rPr>
              <w:t>i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 xml:space="preserve"> = m.c.Δt = 2.4200.(100 - 35) = 546 000 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vi-VN" w:eastAsia="en-GB"/>
              </w:rPr>
              <w:t>(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>J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vi-VN" w:eastAsia="en-GB"/>
              </w:rPr>
              <w:t>)</w:t>
            </w:r>
          </w:p>
          <w:p w14:paraId="2AE3B5A6" w14:textId="77777777" w:rsidR="00A707B8" w:rsidRPr="0076569C" w:rsidRDefault="00A707B8" w:rsidP="00041243">
            <w:pPr>
              <w:spacing w:after="0" w:line="240" w:lineRule="auto"/>
              <w:ind w:left="48" w:right="48"/>
              <w:jc w:val="both"/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</w:pP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>Nhiệt lượng bếp tỏa ra trong 20 phút là</w:t>
            </w:r>
          </w:p>
          <w:p w14:paraId="7CBC6DF4" w14:textId="77777777" w:rsidR="00A707B8" w:rsidRPr="0076569C" w:rsidRDefault="00A707B8" w:rsidP="00041243">
            <w:pPr>
              <w:spacing w:after="0" w:line="240" w:lineRule="auto"/>
              <w:ind w:left="48" w:right="48"/>
              <w:jc w:val="both"/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</w:pP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>Q</w:t>
            </w:r>
            <w:r w:rsidRPr="0076569C">
              <w:rPr>
                <w:rFonts w:eastAsia="Times New Roman"/>
                <w:noProof w:val="0"/>
                <w:sz w:val="24"/>
                <w:szCs w:val="24"/>
                <w:vertAlign w:val="subscript"/>
                <w:lang w:val="en-GB" w:eastAsia="en-GB"/>
              </w:rPr>
              <w:t>tp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> = P.t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vi-VN" w:eastAsia="en-GB"/>
              </w:rPr>
              <w:t>’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 xml:space="preserve"> = 605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vi-VN" w:eastAsia="en-GB"/>
              </w:rPr>
              <w:t xml:space="preserve">. 20.60 = 726 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>000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vi-VN" w:eastAsia="en-GB"/>
              </w:rPr>
              <w:t xml:space="preserve"> (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>J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vi-VN" w:eastAsia="en-GB"/>
              </w:rPr>
              <w:t>)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 xml:space="preserve">   </w:t>
            </w:r>
          </w:p>
          <w:p w14:paraId="4AFE8363" w14:textId="77777777" w:rsidR="00A707B8" w:rsidRDefault="00A707B8" w:rsidP="00041243">
            <w:pPr>
              <w:spacing w:after="0" w:line="240" w:lineRule="auto"/>
              <w:ind w:left="48" w:right="48"/>
              <w:jc w:val="both"/>
              <w:rPr>
                <w:rFonts w:eastAsia="Times New Roman"/>
                <w:noProof w:val="0"/>
                <w:position w:val="-30"/>
                <w:sz w:val="24"/>
                <w:szCs w:val="24"/>
                <w:lang w:eastAsia="en-GB"/>
              </w:rPr>
            </w:pP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>Hiệu suất của bếp là:</w:t>
            </w:r>
            <w:r w:rsidRPr="0076569C">
              <w:rPr>
                <w:rFonts w:eastAsia="Times New Roman"/>
                <w:noProof w:val="0"/>
                <w:position w:val="-30"/>
                <w:sz w:val="24"/>
                <w:szCs w:val="24"/>
                <w:lang w:val="vi-VN" w:eastAsia="en-GB"/>
              </w:rPr>
              <w:object w:dxaOrig="2580" w:dyaOrig="680" w14:anchorId="292D781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9.2pt;height:34pt" o:ole="">
                  <v:imagedata r:id="rId9" o:title=""/>
                </v:shape>
                <o:OLEObject Type="Embed" ProgID="Equation.DSMT4" ShapeID="_x0000_i1025" DrawAspect="Content" ObjectID="_1764442161" r:id="rId10"/>
              </w:object>
            </w:r>
          </w:p>
          <w:p w14:paraId="63D322DF" w14:textId="77777777" w:rsidR="00AA0CDA" w:rsidRPr="00AA0CDA" w:rsidRDefault="00AA0CDA" w:rsidP="00041243">
            <w:pPr>
              <w:spacing w:after="0" w:line="240" w:lineRule="auto"/>
              <w:ind w:left="48" w:right="48"/>
              <w:jc w:val="both"/>
              <w:rPr>
                <w:rFonts w:eastAsia="Times New Roman"/>
                <w:noProof w:val="0"/>
                <w:sz w:val="24"/>
                <w:szCs w:val="24"/>
                <w:lang w:eastAsia="en-GB"/>
              </w:rPr>
            </w:pPr>
          </w:p>
        </w:tc>
        <w:tc>
          <w:tcPr>
            <w:tcW w:w="1446" w:type="dxa"/>
          </w:tcPr>
          <w:p w14:paraId="35EDC12B" w14:textId="77777777" w:rsidR="00A707B8" w:rsidRPr="0076569C" w:rsidRDefault="00A707B8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</w:p>
          <w:p w14:paraId="7D1867A2" w14:textId="77777777" w:rsidR="00A707B8" w:rsidRPr="0076569C" w:rsidRDefault="00A707B8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 w:rsidRPr="0076569C">
              <w:rPr>
                <w:bCs/>
                <w:sz w:val="24"/>
                <w:szCs w:val="24"/>
              </w:rPr>
              <w:t>0,25</w:t>
            </w:r>
          </w:p>
          <w:p w14:paraId="6DECB82D" w14:textId="77777777" w:rsidR="00F1185E" w:rsidRDefault="00F1185E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</w:p>
          <w:p w14:paraId="2C4CA9F7" w14:textId="77777777" w:rsidR="00A707B8" w:rsidRPr="0076569C" w:rsidRDefault="00A707B8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 w:rsidRPr="0076569C">
              <w:rPr>
                <w:bCs/>
                <w:sz w:val="24"/>
                <w:szCs w:val="24"/>
              </w:rPr>
              <w:t>0,25</w:t>
            </w:r>
          </w:p>
          <w:p w14:paraId="2D629B92" w14:textId="77777777" w:rsidR="00F1185E" w:rsidRDefault="00F1185E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</w:p>
          <w:p w14:paraId="142122CE" w14:textId="77777777" w:rsidR="00A707B8" w:rsidRPr="0076569C" w:rsidRDefault="00A707B8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 w:rsidRPr="0076569C">
              <w:rPr>
                <w:bCs/>
                <w:sz w:val="24"/>
                <w:szCs w:val="24"/>
              </w:rPr>
              <w:t>0,5</w:t>
            </w:r>
          </w:p>
        </w:tc>
      </w:tr>
      <w:tr w:rsidR="00A707B8" w:rsidRPr="0076569C" w14:paraId="70830705" w14:textId="77777777" w:rsidTr="00041243">
        <w:tc>
          <w:tcPr>
            <w:tcW w:w="1051" w:type="dxa"/>
          </w:tcPr>
          <w:p w14:paraId="126639DE" w14:textId="45F43139" w:rsidR="00A707B8" w:rsidRPr="0076569C" w:rsidRDefault="00A707B8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 w:rsidRPr="0076569C">
              <w:rPr>
                <w:bCs/>
                <w:sz w:val="24"/>
                <w:szCs w:val="24"/>
              </w:rPr>
              <w:lastRenderedPageBreak/>
              <w:t xml:space="preserve">Câu </w:t>
            </w:r>
            <w:r w:rsidR="00AA574C">
              <w:rPr>
                <w:bCs/>
                <w:sz w:val="24"/>
                <w:szCs w:val="24"/>
              </w:rPr>
              <w:t>30</w:t>
            </w:r>
          </w:p>
          <w:p w14:paraId="76C6C27A" w14:textId="77777777" w:rsidR="00A707B8" w:rsidRPr="0076569C" w:rsidRDefault="00A707B8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 w:rsidRPr="0076569C">
              <w:rPr>
                <w:bCs/>
                <w:sz w:val="24"/>
                <w:szCs w:val="24"/>
              </w:rPr>
              <w:t>(</w:t>
            </w:r>
            <w:r w:rsidRPr="0076569C">
              <w:rPr>
                <w:bCs/>
                <w:sz w:val="24"/>
                <w:szCs w:val="24"/>
                <w:lang w:val="en-GB"/>
              </w:rPr>
              <w:t xml:space="preserve">0,5 </w:t>
            </w:r>
            <w:r w:rsidRPr="0076569C">
              <w:rPr>
                <w:bCs/>
                <w:sz w:val="24"/>
                <w:szCs w:val="24"/>
              </w:rPr>
              <w:t>đ)</w:t>
            </w:r>
          </w:p>
        </w:tc>
        <w:tc>
          <w:tcPr>
            <w:tcW w:w="7052" w:type="dxa"/>
          </w:tcPr>
          <w:p w14:paraId="421FB170" w14:textId="1C8B5B45" w:rsidR="00A707B8" w:rsidRPr="0076569C" w:rsidRDefault="00A707B8" w:rsidP="00A707B8">
            <w:pPr>
              <w:pStyle w:val="ListParagraph"/>
              <w:numPr>
                <w:ilvl w:val="0"/>
                <w:numId w:val="4"/>
              </w:numPr>
              <w:tabs>
                <w:tab w:val="left" w:pos="270"/>
                <w:tab w:val="right" w:pos="6788"/>
              </w:tabs>
              <w:spacing w:after="0" w:line="240" w:lineRule="auto"/>
              <w:ind w:right="48"/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</w:pP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 xml:space="preserve">Bước 1: Sử dụng quy tắc nắm tay phải suy ra chiều </w:t>
            </w:r>
            <w:r w:rsidR="00110836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>đường sức từ</w:t>
            </w:r>
            <w:r w:rsidR="00110836"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 xml:space="preserve"> 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>chạy trong cuộn dây dẫn</w:t>
            </w:r>
          </w:p>
          <w:p w14:paraId="54E6FDE9" w14:textId="0F7BB0D3" w:rsidR="00A707B8" w:rsidRPr="0076569C" w:rsidRDefault="00A707B8" w:rsidP="00A707B8">
            <w:pPr>
              <w:pStyle w:val="ListParagraph"/>
              <w:numPr>
                <w:ilvl w:val="0"/>
                <w:numId w:val="4"/>
              </w:numPr>
              <w:tabs>
                <w:tab w:val="left" w:pos="270"/>
                <w:tab w:val="right" w:pos="6788"/>
              </w:tabs>
              <w:spacing w:after="0" w:line="240" w:lineRule="auto"/>
              <w:ind w:right="48"/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</w:pP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 xml:space="preserve">Bước 2: Từ chiều </w:t>
            </w:r>
            <w:r w:rsidR="00110836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>đường sức từ</w:t>
            </w:r>
            <w:r w:rsidR="00110836"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 xml:space="preserve"> 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>suy ra t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vi-VN" w:eastAsia="en-GB"/>
              </w:rPr>
              <w:t xml:space="preserve">ừ 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>cực của đầu B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vi-VN" w:eastAsia="en-GB"/>
              </w:rPr>
              <w:t xml:space="preserve"> là từ cực Bắc</w:t>
            </w:r>
          </w:p>
          <w:p w14:paraId="3CA7C6E3" w14:textId="77777777" w:rsidR="00A707B8" w:rsidRPr="0076569C" w:rsidRDefault="00A707B8" w:rsidP="00041243">
            <w:pPr>
              <w:pStyle w:val="ListParagraph"/>
              <w:tabs>
                <w:tab w:val="left" w:pos="270"/>
                <w:tab w:val="right" w:pos="6788"/>
              </w:tabs>
              <w:spacing w:after="0" w:line="240" w:lineRule="auto"/>
              <w:ind w:left="408" w:right="48"/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</w:pPr>
            <w:r w:rsidRPr="0076569C">
              <w:rPr>
                <w:sz w:val="24"/>
                <w:szCs w:val="24"/>
              </w:rPr>
              <w:drawing>
                <wp:inline distT="0" distB="0" distL="0" distR="0" wp14:anchorId="4D30596D" wp14:editId="52E37DFE">
                  <wp:extent cx="1889471" cy="1117665"/>
                  <wp:effectExtent l="0" t="0" r="0" b="6350"/>
                  <wp:docPr id="3" name="Picture 3" descr="https://cdn.vungoi.vn/vungoi/1531130405592_2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Picture 19" descr="https://cdn.vungoi.vn/vungoi/1531130405592_2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2796" cy="1137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46" w:type="dxa"/>
          </w:tcPr>
          <w:p w14:paraId="0B85B3E1" w14:textId="77777777" w:rsidR="00A707B8" w:rsidRPr="0076569C" w:rsidRDefault="00A707B8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 w:rsidRPr="0076569C">
              <w:rPr>
                <w:bCs/>
                <w:sz w:val="24"/>
                <w:szCs w:val="24"/>
              </w:rPr>
              <w:t>0,25</w:t>
            </w:r>
          </w:p>
          <w:p w14:paraId="2352882C" w14:textId="77777777" w:rsidR="00A707B8" w:rsidRPr="0076569C" w:rsidRDefault="00A707B8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</w:p>
          <w:p w14:paraId="303EB3C3" w14:textId="77777777" w:rsidR="00A707B8" w:rsidRPr="0076569C" w:rsidRDefault="00A707B8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 w:rsidRPr="0076569C">
              <w:rPr>
                <w:bCs/>
                <w:sz w:val="24"/>
                <w:szCs w:val="24"/>
              </w:rPr>
              <w:t>0,25</w:t>
            </w:r>
          </w:p>
        </w:tc>
      </w:tr>
      <w:tr w:rsidR="00A27B11" w:rsidRPr="0076569C" w14:paraId="6B8E4D17" w14:textId="77777777" w:rsidTr="00A27B11">
        <w:trPr>
          <w:trHeight w:val="1351"/>
        </w:trPr>
        <w:tc>
          <w:tcPr>
            <w:tcW w:w="1051" w:type="dxa"/>
          </w:tcPr>
          <w:p w14:paraId="6DB13A15" w14:textId="4411209D" w:rsidR="00A27B11" w:rsidRPr="0076569C" w:rsidRDefault="00A27B11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 w:rsidRPr="0076569C">
              <w:rPr>
                <w:bCs/>
                <w:sz w:val="24"/>
                <w:szCs w:val="24"/>
              </w:rPr>
              <w:t>Câu 3</w:t>
            </w:r>
            <w:r w:rsidR="00AA574C">
              <w:rPr>
                <w:bCs/>
                <w:sz w:val="24"/>
                <w:szCs w:val="24"/>
              </w:rPr>
              <w:t>1</w:t>
            </w:r>
            <w:bookmarkStart w:id="0" w:name="_GoBack"/>
            <w:bookmarkEnd w:id="0"/>
          </w:p>
          <w:p w14:paraId="430E2DCA" w14:textId="77777777" w:rsidR="00A27B11" w:rsidRPr="0076569C" w:rsidRDefault="00A27B11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 w:rsidRPr="0076569C">
              <w:rPr>
                <w:bCs/>
                <w:sz w:val="24"/>
                <w:szCs w:val="24"/>
              </w:rPr>
              <w:t>(</w:t>
            </w:r>
            <w:r w:rsidRPr="0076569C">
              <w:rPr>
                <w:bCs/>
                <w:sz w:val="24"/>
                <w:szCs w:val="24"/>
                <w:lang w:val="en-GB"/>
              </w:rPr>
              <w:t xml:space="preserve">0,5 </w:t>
            </w:r>
            <w:r w:rsidRPr="0076569C">
              <w:rPr>
                <w:bCs/>
                <w:sz w:val="24"/>
                <w:szCs w:val="24"/>
              </w:rPr>
              <w:t>đ)</w:t>
            </w:r>
          </w:p>
        </w:tc>
        <w:tc>
          <w:tcPr>
            <w:tcW w:w="7052" w:type="dxa"/>
          </w:tcPr>
          <w:p w14:paraId="0252B36A" w14:textId="77777777" w:rsidR="00A27B11" w:rsidRPr="0076569C" w:rsidRDefault="00A27B11" w:rsidP="003E4682">
            <w:pPr>
              <w:spacing w:after="0" w:line="240" w:lineRule="auto"/>
              <w:rPr>
                <w:bCs/>
                <w:sz w:val="24"/>
                <w:szCs w:val="24"/>
              </w:rPr>
            </w:pPr>
            <w:r w:rsidRPr="0076569C">
              <w:rPr>
                <w:bCs/>
                <w:sz w:val="24"/>
                <w:szCs w:val="24"/>
              </w:rPr>
              <w:t xml:space="preserve">Nêu đúng: Lực điện từ tác dụng lên dây </w:t>
            </w:r>
          </w:p>
          <w:p w14:paraId="39B9AA06" w14:textId="77777777" w:rsidR="00A27B11" w:rsidRDefault="00A27B11" w:rsidP="003E4682">
            <w:pPr>
              <w:spacing w:after="0" w:line="240" w:lineRule="auto"/>
              <w:rPr>
                <w:bCs/>
                <w:sz w:val="24"/>
                <w:szCs w:val="24"/>
              </w:rPr>
            </w:pPr>
            <w:r w:rsidRPr="0076569C">
              <w:rPr>
                <w:bCs/>
                <w:sz w:val="24"/>
                <w:szCs w:val="24"/>
              </w:rPr>
              <w:t xml:space="preserve">dẫn có </w:t>
            </w:r>
          </w:p>
          <w:p w14:paraId="22BC6AB8" w14:textId="77777777" w:rsidR="00A27B11" w:rsidRDefault="00A27B11" w:rsidP="003E4682">
            <w:pPr>
              <w:spacing w:after="0" w:line="240" w:lineRule="auto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+ </w:t>
            </w:r>
            <w:r w:rsidRPr="0076569C">
              <w:rPr>
                <w:bCs/>
                <w:sz w:val="24"/>
                <w:szCs w:val="24"/>
              </w:rPr>
              <w:t xml:space="preserve">phương </w:t>
            </w:r>
            <w:r>
              <w:rPr>
                <w:bCs/>
                <w:sz w:val="24"/>
                <w:szCs w:val="24"/>
              </w:rPr>
              <w:t>nằm ngang.</w:t>
            </w:r>
          </w:p>
          <w:p w14:paraId="3156EAB6" w14:textId="77777777" w:rsidR="00A27B11" w:rsidRPr="0076569C" w:rsidRDefault="00A27B11" w:rsidP="003E4682">
            <w:pPr>
              <w:spacing w:after="0" w:line="240" w:lineRule="auto"/>
              <w:rPr>
                <w:bCs/>
                <w:color w:val="FF0000"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+ </w:t>
            </w:r>
            <w:r w:rsidRPr="0076569C">
              <w:rPr>
                <w:bCs/>
                <w:sz w:val="24"/>
                <w:szCs w:val="24"/>
              </w:rPr>
              <w:t xml:space="preserve">chiều </w:t>
            </w:r>
            <w:r>
              <w:rPr>
                <w:bCs/>
                <w:color w:val="000000" w:themeColor="text1"/>
                <w:sz w:val="24"/>
                <w:szCs w:val="24"/>
              </w:rPr>
              <w:t>hướng vào trong lòng của nam châm chữ U</w:t>
            </w:r>
            <w:r w:rsidRPr="0076569C">
              <w:rPr>
                <w:bCs/>
                <w:color w:val="000000" w:themeColor="text1"/>
                <w:sz w:val="24"/>
                <w:szCs w:val="24"/>
              </w:rPr>
              <w:t xml:space="preserve"> </w:t>
            </w:r>
          </w:p>
          <w:p w14:paraId="0B65E31B" w14:textId="77777777" w:rsidR="00A27B11" w:rsidRPr="0076569C" w:rsidRDefault="00A27B11" w:rsidP="00041243">
            <w:pPr>
              <w:spacing w:after="0" w:line="240" w:lineRule="auto"/>
              <w:rPr>
                <w:bCs/>
                <w:sz w:val="24"/>
                <w:szCs w:val="24"/>
              </w:rPr>
            </w:pPr>
          </w:p>
        </w:tc>
        <w:tc>
          <w:tcPr>
            <w:tcW w:w="1446" w:type="dxa"/>
          </w:tcPr>
          <w:p w14:paraId="6C4A3B12" w14:textId="77777777" w:rsidR="00A27B11" w:rsidRDefault="00A27B11" w:rsidP="003E4682">
            <w:pPr>
              <w:spacing w:after="0" w:line="240" w:lineRule="auto"/>
              <w:rPr>
                <w:bCs/>
                <w:sz w:val="24"/>
                <w:szCs w:val="24"/>
                <w:lang w:val="pt-BR"/>
              </w:rPr>
            </w:pPr>
          </w:p>
          <w:p w14:paraId="76C90245" w14:textId="77777777" w:rsidR="00A27B11" w:rsidRDefault="00A27B11" w:rsidP="003E4682">
            <w:pPr>
              <w:spacing w:after="0" w:line="240" w:lineRule="auto"/>
              <w:rPr>
                <w:bCs/>
                <w:sz w:val="24"/>
                <w:szCs w:val="24"/>
                <w:lang w:val="pt-BR"/>
              </w:rPr>
            </w:pPr>
          </w:p>
          <w:p w14:paraId="1868FE17" w14:textId="77777777" w:rsidR="00A27B11" w:rsidRPr="0076569C" w:rsidRDefault="00A27B11" w:rsidP="003E4682">
            <w:pPr>
              <w:spacing w:after="0" w:line="240" w:lineRule="auto"/>
              <w:rPr>
                <w:bCs/>
                <w:sz w:val="24"/>
                <w:szCs w:val="24"/>
                <w:lang w:val="pt-BR"/>
              </w:rPr>
            </w:pPr>
            <w:r w:rsidRPr="0076569C">
              <w:rPr>
                <w:bCs/>
                <w:sz w:val="24"/>
                <w:szCs w:val="24"/>
                <w:lang w:val="pt-BR"/>
              </w:rPr>
              <w:t>0,25</w:t>
            </w:r>
          </w:p>
          <w:p w14:paraId="66B93E0C" w14:textId="0EE876ED" w:rsidR="00A27B11" w:rsidRPr="0076569C" w:rsidRDefault="00A27B11" w:rsidP="00A27B11">
            <w:pPr>
              <w:spacing w:after="0" w:line="240" w:lineRule="auto"/>
              <w:rPr>
                <w:bCs/>
                <w:sz w:val="24"/>
                <w:szCs w:val="24"/>
                <w:lang w:val="pt-BR"/>
              </w:rPr>
            </w:pPr>
            <w:r w:rsidRPr="0076569C">
              <w:rPr>
                <w:bCs/>
                <w:sz w:val="24"/>
                <w:szCs w:val="24"/>
                <w:lang w:val="pt-BR"/>
              </w:rPr>
              <w:t>0,25</w:t>
            </w:r>
          </w:p>
        </w:tc>
      </w:tr>
    </w:tbl>
    <w:p w14:paraId="3BD066FF" w14:textId="77777777" w:rsidR="004D3108" w:rsidRDefault="004D3108" w:rsidP="0028066A">
      <w:pPr>
        <w:spacing w:after="0" w:line="240" w:lineRule="auto"/>
        <w:ind w:left="-284"/>
        <w:jc w:val="center"/>
        <w:rPr>
          <w:b/>
          <w:i/>
        </w:rPr>
      </w:pPr>
    </w:p>
    <w:p w14:paraId="2FC06EC4" w14:textId="77777777" w:rsidR="00201596" w:rsidRPr="00031C18" w:rsidRDefault="00201596" w:rsidP="0028066A">
      <w:pPr>
        <w:spacing w:after="0" w:line="240" w:lineRule="auto"/>
        <w:ind w:left="-284"/>
        <w:jc w:val="center"/>
        <w:rPr>
          <w:b/>
          <w:i/>
          <w:lang w:val="vi-VN"/>
        </w:rPr>
      </w:pPr>
      <w:r w:rsidRPr="00031C18">
        <w:rPr>
          <w:b/>
          <w:i/>
          <w:lang w:val="vi-VN"/>
        </w:rPr>
        <w:t>HS làm theo cách khác</w:t>
      </w:r>
      <w:r w:rsidRPr="00031C18">
        <w:rPr>
          <w:b/>
          <w:i/>
        </w:rPr>
        <w:t xml:space="preserve"> đúng</w:t>
      </w:r>
      <w:r w:rsidRPr="00031C18">
        <w:rPr>
          <w:b/>
          <w:i/>
          <w:lang w:val="vi-VN"/>
        </w:rPr>
        <w:t xml:space="preserve"> vẫn cho điểm tương đương.</w:t>
      </w:r>
    </w:p>
    <w:p w14:paraId="04661C17" w14:textId="77777777" w:rsidR="00201596" w:rsidRPr="00031C18" w:rsidRDefault="00201596" w:rsidP="0028066A">
      <w:pPr>
        <w:spacing w:after="0" w:line="240" w:lineRule="auto"/>
        <w:ind w:left="-284"/>
        <w:jc w:val="center"/>
      </w:pPr>
    </w:p>
    <w:tbl>
      <w:tblPr>
        <w:tblW w:w="10708" w:type="dxa"/>
        <w:tblInd w:w="-426" w:type="dxa"/>
        <w:tblLayout w:type="fixed"/>
        <w:tblLook w:val="04A0" w:firstRow="1" w:lastRow="0" w:firstColumn="1" w:lastColumn="0" w:noHBand="0" w:noVBand="1"/>
      </w:tblPr>
      <w:tblGrid>
        <w:gridCol w:w="3228"/>
        <w:gridCol w:w="4219"/>
        <w:gridCol w:w="3261"/>
      </w:tblGrid>
      <w:tr w:rsidR="00201596" w:rsidRPr="00031C18" w14:paraId="72F8E483" w14:textId="77777777" w:rsidTr="0028066A">
        <w:trPr>
          <w:trHeight w:val="1694"/>
        </w:trPr>
        <w:tc>
          <w:tcPr>
            <w:tcW w:w="3228" w:type="dxa"/>
          </w:tcPr>
          <w:p w14:paraId="5C504B63" w14:textId="77777777" w:rsidR="00201596" w:rsidRPr="00031C18" w:rsidRDefault="00201596" w:rsidP="0028066A">
            <w:pPr>
              <w:spacing w:after="0" w:line="240" w:lineRule="auto"/>
              <w:ind w:left="-284"/>
              <w:jc w:val="center"/>
              <w:rPr>
                <w:b/>
                <w:bCs/>
              </w:rPr>
            </w:pPr>
            <w:r w:rsidRPr="00031C18">
              <w:rPr>
                <w:b/>
                <w:bCs/>
                <w:lang w:val="vi-VN"/>
              </w:rPr>
              <w:t>BGH DUYỆT</w:t>
            </w:r>
          </w:p>
          <w:p w14:paraId="0F68F52D" w14:textId="77777777" w:rsidR="00201596" w:rsidRPr="00031C18" w:rsidRDefault="00201596" w:rsidP="0028066A">
            <w:pPr>
              <w:spacing w:after="0" w:line="240" w:lineRule="auto"/>
              <w:ind w:left="-284"/>
              <w:jc w:val="center"/>
              <w:rPr>
                <w:b/>
                <w:bCs/>
              </w:rPr>
            </w:pPr>
          </w:p>
          <w:p w14:paraId="48927B84" w14:textId="77777777" w:rsidR="00201596" w:rsidRPr="00031C18" w:rsidRDefault="00201596" w:rsidP="0028066A">
            <w:pPr>
              <w:spacing w:after="0" w:line="240" w:lineRule="auto"/>
              <w:ind w:left="-284"/>
              <w:rPr>
                <w:b/>
                <w:bCs/>
              </w:rPr>
            </w:pPr>
          </w:p>
          <w:p w14:paraId="36994B53" w14:textId="77777777" w:rsidR="00201596" w:rsidRPr="00031C18" w:rsidRDefault="00201596" w:rsidP="0028066A">
            <w:pPr>
              <w:spacing w:after="0" w:line="240" w:lineRule="auto"/>
              <w:ind w:left="-284"/>
              <w:jc w:val="center"/>
              <w:rPr>
                <w:b/>
                <w:bCs/>
              </w:rPr>
            </w:pPr>
          </w:p>
          <w:p w14:paraId="31EB76DC" w14:textId="77777777" w:rsidR="00201596" w:rsidRPr="00031C18" w:rsidRDefault="00201596" w:rsidP="0028066A">
            <w:pPr>
              <w:spacing w:after="0" w:line="240" w:lineRule="auto"/>
              <w:ind w:left="-284"/>
              <w:jc w:val="center"/>
              <w:rPr>
                <w:b/>
                <w:bCs/>
              </w:rPr>
            </w:pPr>
            <w:r w:rsidRPr="00031C18">
              <w:rPr>
                <w:b/>
                <w:bCs/>
              </w:rPr>
              <w:t>Nguyễn T. Minh Ngọc</w:t>
            </w:r>
          </w:p>
        </w:tc>
        <w:tc>
          <w:tcPr>
            <w:tcW w:w="4219" w:type="dxa"/>
          </w:tcPr>
          <w:p w14:paraId="714A5185" w14:textId="12DB9A44" w:rsidR="00201596" w:rsidRPr="00031C18" w:rsidRDefault="00201596" w:rsidP="0028066A">
            <w:pPr>
              <w:spacing w:after="0" w:line="240" w:lineRule="auto"/>
              <w:ind w:left="-284"/>
              <w:jc w:val="center"/>
              <w:rPr>
                <w:b/>
                <w:bCs/>
              </w:rPr>
            </w:pPr>
            <w:r w:rsidRPr="00031C18">
              <w:rPr>
                <w:b/>
                <w:bCs/>
              </w:rPr>
              <w:t>TỔ</w:t>
            </w:r>
            <w:r w:rsidRPr="00031C18">
              <w:rPr>
                <w:b/>
                <w:bCs/>
                <w:lang w:val="vi-VN"/>
              </w:rPr>
              <w:t xml:space="preserve"> TRƯỞNG - </w:t>
            </w:r>
            <w:r w:rsidR="002278B2" w:rsidRPr="00031C18">
              <w:rPr>
                <w:b/>
                <w:bCs/>
                <w:lang w:val="vi-VN"/>
              </w:rPr>
              <w:t>GV</w:t>
            </w:r>
            <w:r w:rsidRPr="00031C18">
              <w:rPr>
                <w:b/>
                <w:bCs/>
                <w:lang w:val="vi-VN"/>
              </w:rPr>
              <w:t xml:space="preserve"> RA ĐỀ</w:t>
            </w:r>
          </w:p>
          <w:p w14:paraId="313BA93E" w14:textId="463B7027" w:rsidR="00201596" w:rsidRPr="00031C18" w:rsidRDefault="00201596" w:rsidP="0028066A">
            <w:pPr>
              <w:spacing w:after="0" w:line="240" w:lineRule="auto"/>
              <w:ind w:left="-284"/>
              <w:jc w:val="center"/>
              <w:rPr>
                <w:b/>
                <w:bCs/>
              </w:rPr>
            </w:pPr>
          </w:p>
          <w:p w14:paraId="58D888C3" w14:textId="77777777" w:rsidR="00201596" w:rsidRPr="00031C18" w:rsidRDefault="00201596" w:rsidP="0028066A">
            <w:pPr>
              <w:spacing w:after="0" w:line="240" w:lineRule="auto"/>
              <w:ind w:left="-284"/>
              <w:rPr>
                <w:b/>
                <w:bCs/>
              </w:rPr>
            </w:pPr>
          </w:p>
          <w:p w14:paraId="0603877F" w14:textId="77777777" w:rsidR="00201596" w:rsidRPr="00031C18" w:rsidRDefault="00201596" w:rsidP="0028066A">
            <w:pPr>
              <w:spacing w:after="0" w:line="240" w:lineRule="auto"/>
              <w:ind w:left="-284"/>
              <w:jc w:val="center"/>
              <w:rPr>
                <w:b/>
                <w:bCs/>
              </w:rPr>
            </w:pPr>
          </w:p>
          <w:p w14:paraId="36FD10CC" w14:textId="77777777" w:rsidR="00201596" w:rsidRPr="00031C18" w:rsidRDefault="00201596" w:rsidP="0028066A">
            <w:pPr>
              <w:spacing w:after="0" w:line="240" w:lineRule="auto"/>
              <w:ind w:left="-284"/>
              <w:jc w:val="center"/>
              <w:rPr>
                <w:b/>
                <w:bCs/>
              </w:rPr>
            </w:pPr>
            <w:r w:rsidRPr="00031C18">
              <w:rPr>
                <w:b/>
                <w:bCs/>
              </w:rPr>
              <w:t>Trần T. Khánh Nguyệt</w:t>
            </w:r>
          </w:p>
        </w:tc>
        <w:tc>
          <w:tcPr>
            <w:tcW w:w="3261" w:type="dxa"/>
          </w:tcPr>
          <w:p w14:paraId="257A23AC" w14:textId="77777777" w:rsidR="00201596" w:rsidRPr="00031C18" w:rsidRDefault="00201596" w:rsidP="0028066A">
            <w:pPr>
              <w:spacing w:after="0" w:line="240" w:lineRule="auto"/>
              <w:ind w:left="-284"/>
              <w:jc w:val="center"/>
              <w:rPr>
                <w:b/>
                <w:bCs/>
              </w:rPr>
            </w:pPr>
            <w:r w:rsidRPr="00031C18">
              <w:rPr>
                <w:b/>
                <w:bCs/>
                <w:lang w:val="vi-VN"/>
              </w:rPr>
              <w:t>NHÓM TRƯỞNG</w:t>
            </w:r>
          </w:p>
          <w:p w14:paraId="59B754D9" w14:textId="77777777" w:rsidR="00201596" w:rsidRPr="00031C18" w:rsidRDefault="00201596" w:rsidP="0028066A">
            <w:pPr>
              <w:spacing w:after="0" w:line="240" w:lineRule="auto"/>
              <w:ind w:left="-284"/>
              <w:rPr>
                <w:b/>
                <w:bCs/>
              </w:rPr>
            </w:pPr>
          </w:p>
          <w:p w14:paraId="693F0117" w14:textId="77777777" w:rsidR="00201596" w:rsidRPr="00031C18" w:rsidRDefault="00201596" w:rsidP="0028066A">
            <w:pPr>
              <w:spacing w:after="0" w:line="240" w:lineRule="auto"/>
              <w:ind w:left="-284"/>
              <w:jc w:val="center"/>
              <w:rPr>
                <w:b/>
                <w:bCs/>
              </w:rPr>
            </w:pPr>
          </w:p>
          <w:p w14:paraId="3119BDA7" w14:textId="77777777" w:rsidR="00201596" w:rsidRPr="00031C18" w:rsidRDefault="00201596" w:rsidP="0028066A">
            <w:pPr>
              <w:spacing w:after="0" w:line="240" w:lineRule="auto"/>
              <w:ind w:left="-284"/>
              <w:jc w:val="center"/>
              <w:rPr>
                <w:b/>
                <w:bCs/>
              </w:rPr>
            </w:pPr>
          </w:p>
          <w:p w14:paraId="438D7188" w14:textId="659D6126" w:rsidR="00201596" w:rsidRPr="00031C18" w:rsidRDefault="00201596" w:rsidP="0028066A">
            <w:pPr>
              <w:spacing w:after="0" w:line="240" w:lineRule="auto"/>
              <w:ind w:left="-284"/>
              <w:jc w:val="center"/>
              <w:rPr>
                <w:b/>
                <w:bCs/>
                <w:lang w:val="vi-VN"/>
              </w:rPr>
            </w:pPr>
            <w:r w:rsidRPr="00031C18">
              <w:rPr>
                <w:b/>
                <w:bCs/>
              </w:rPr>
              <w:t>Ph</w:t>
            </w:r>
            <w:r w:rsidRPr="00031C18">
              <w:rPr>
                <w:b/>
                <w:bCs/>
                <w:lang w:val="vi-VN"/>
              </w:rPr>
              <w:t>ạm Thị Ngân</w:t>
            </w:r>
          </w:p>
        </w:tc>
      </w:tr>
    </w:tbl>
    <w:p w14:paraId="23DA642D" w14:textId="3C8B9192" w:rsidR="00FA63C9" w:rsidRPr="00031C18" w:rsidRDefault="00FA63C9" w:rsidP="0028066A">
      <w:pPr>
        <w:spacing w:after="0" w:line="240" w:lineRule="auto"/>
        <w:ind w:left="-284"/>
      </w:pPr>
    </w:p>
    <w:p w14:paraId="515C5931" w14:textId="7A0ED3F8" w:rsidR="00FA63C9" w:rsidRPr="00031C18" w:rsidRDefault="00FA63C9" w:rsidP="0028066A">
      <w:pPr>
        <w:spacing w:after="0" w:line="240" w:lineRule="auto"/>
        <w:ind w:left="-284"/>
      </w:pPr>
    </w:p>
    <w:sectPr w:rsidR="00FA63C9" w:rsidRPr="00031C18" w:rsidSect="00E21AC4">
      <w:pgSz w:w="11906" w:h="16838" w:code="9"/>
      <w:pgMar w:top="567" w:right="567" w:bottom="567" w:left="1134" w:header="227" w:footer="227" w:gutter="0"/>
      <w:cols w:space="708"/>
      <w:docGrid w:linePitch="38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94956F5" w14:textId="77777777" w:rsidR="00896F2C" w:rsidRDefault="00896F2C" w:rsidP="0021185C">
      <w:pPr>
        <w:spacing w:after="0" w:line="240" w:lineRule="auto"/>
      </w:pPr>
      <w:r>
        <w:separator/>
      </w:r>
    </w:p>
  </w:endnote>
  <w:endnote w:type="continuationSeparator" w:id="0">
    <w:p w14:paraId="311400F8" w14:textId="77777777" w:rsidR="00896F2C" w:rsidRDefault="00896F2C" w:rsidP="0021185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BCCC945" w14:textId="77777777" w:rsidR="00896F2C" w:rsidRDefault="00896F2C" w:rsidP="0021185C">
      <w:pPr>
        <w:spacing w:after="0" w:line="240" w:lineRule="auto"/>
      </w:pPr>
      <w:r>
        <w:separator/>
      </w:r>
    </w:p>
  </w:footnote>
  <w:footnote w:type="continuationSeparator" w:id="0">
    <w:p w14:paraId="6DE82297" w14:textId="77777777" w:rsidR="00896F2C" w:rsidRDefault="00896F2C" w:rsidP="0021185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855B74"/>
    <w:multiLevelType w:val="hybridMultilevel"/>
    <w:tmpl w:val="8B165D5E"/>
    <w:lvl w:ilvl="0" w:tplc="727201C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2478F1"/>
    <w:multiLevelType w:val="hybridMultilevel"/>
    <w:tmpl w:val="0D9EC7A2"/>
    <w:lvl w:ilvl="0" w:tplc="61C4FBE4">
      <w:start w:val="1"/>
      <w:numFmt w:val="upperLetter"/>
      <w:lvlText w:val="%1."/>
      <w:lvlJc w:val="left"/>
      <w:pPr>
        <w:ind w:left="408" w:hanging="360"/>
      </w:pPr>
      <w:rPr>
        <w:rFonts w:hint="default"/>
        <w:b/>
        <w:color w:val="0070C0"/>
      </w:rPr>
    </w:lvl>
    <w:lvl w:ilvl="1" w:tplc="08090019" w:tentative="1">
      <w:start w:val="1"/>
      <w:numFmt w:val="lowerLetter"/>
      <w:lvlText w:val="%2."/>
      <w:lvlJc w:val="left"/>
      <w:pPr>
        <w:ind w:left="1128" w:hanging="360"/>
      </w:pPr>
    </w:lvl>
    <w:lvl w:ilvl="2" w:tplc="0809001B" w:tentative="1">
      <w:start w:val="1"/>
      <w:numFmt w:val="lowerRoman"/>
      <w:lvlText w:val="%3."/>
      <w:lvlJc w:val="right"/>
      <w:pPr>
        <w:ind w:left="1848" w:hanging="180"/>
      </w:pPr>
    </w:lvl>
    <w:lvl w:ilvl="3" w:tplc="0809000F" w:tentative="1">
      <w:start w:val="1"/>
      <w:numFmt w:val="decimal"/>
      <w:lvlText w:val="%4."/>
      <w:lvlJc w:val="left"/>
      <w:pPr>
        <w:ind w:left="2568" w:hanging="360"/>
      </w:pPr>
    </w:lvl>
    <w:lvl w:ilvl="4" w:tplc="08090019" w:tentative="1">
      <w:start w:val="1"/>
      <w:numFmt w:val="lowerLetter"/>
      <w:lvlText w:val="%5."/>
      <w:lvlJc w:val="left"/>
      <w:pPr>
        <w:ind w:left="3288" w:hanging="360"/>
      </w:pPr>
    </w:lvl>
    <w:lvl w:ilvl="5" w:tplc="0809001B" w:tentative="1">
      <w:start w:val="1"/>
      <w:numFmt w:val="lowerRoman"/>
      <w:lvlText w:val="%6."/>
      <w:lvlJc w:val="right"/>
      <w:pPr>
        <w:ind w:left="4008" w:hanging="180"/>
      </w:pPr>
    </w:lvl>
    <w:lvl w:ilvl="6" w:tplc="0809000F" w:tentative="1">
      <w:start w:val="1"/>
      <w:numFmt w:val="decimal"/>
      <w:lvlText w:val="%7."/>
      <w:lvlJc w:val="left"/>
      <w:pPr>
        <w:ind w:left="4728" w:hanging="360"/>
      </w:pPr>
    </w:lvl>
    <w:lvl w:ilvl="7" w:tplc="08090019" w:tentative="1">
      <w:start w:val="1"/>
      <w:numFmt w:val="lowerLetter"/>
      <w:lvlText w:val="%8."/>
      <w:lvlJc w:val="left"/>
      <w:pPr>
        <w:ind w:left="5448" w:hanging="360"/>
      </w:pPr>
    </w:lvl>
    <w:lvl w:ilvl="8" w:tplc="08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2">
    <w:nsid w:val="18164C2B"/>
    <w:multiLevelType w:val="hybridMultilevel"/>
    <w:tmpl w:val="E91C7EBC"/>
    <w:lvl w:ilvl="0" w:tplc="0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FEF3A6C"/>
    <w:multiLevelType w:val="hybridMultilevel"/>
    <w:tmpl w:val="18F836CE"/>
    <w:lvl w:ilvl="0" w:tplc="0B3AEA2A">
      <w:start w:val="1"/>
      <w:numFmt w:val="upp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2B12256"/>
    <w:multiLevelType w:val="hybridMultilevel"/>
    <w:tmpl w:val="8DF69134"/>
    <w:lvl w:ilvl="0" w:tplc="270C4F8E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325084D"/>
    <w:multiLevelType w:val="hybridMultilevel"/>
    <w:tmpl w:val="8AAEA1D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AFA6401"/>
    <w:multiLevelType w:val="hybridMultilevel"/>
    <w:tmpl w:val="76368FF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D510EC3"/>
    <w:multiLevelType w:val="hybridMultilevel"/>
    <w:tmpl w:val="8B526FCE"/>
    <w:lvl w:ilvl="0" w:tplc="E3A4AC68">
      <w:start w:val="1"/>
      <w:numFmt w:val="bullet"/>
      <w:lvlText w:val="-"/>
      <w:lvlJc w:val="left"/>
      <w:pPr>
        <w:ind w:left="408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128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48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68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88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08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28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48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68" w:hanging="360"/>
      </w:pPr>
      <w:rPr>
        <w:rFonts w:ascii="Wingdings" w:hAnsi="Wingdings" w:hint="default"/>
      </w:rPr>
    </w:lvl>
  </w:abstractNum>
  <w:abstractNum w:abstractNumId="8">
    <w:nsid w:val="50046130"/>
    <w:multiLevelType w:val="hybridMultilevel"/>
    <w:tmpl w:val="78F498AA"/>
    <w:lvl w:ilvl="0" w:tplc="9B160342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>
    <w:nsid w:val="500D48F2"/>
    <w:multiLevelType w:val="hybridMultilevel"/>
    <w:tmpl w:val="95A41A18"/>
    <w:lvl w:ilvl="0" w:tplc="2036094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4D62F89"/>
    <w:multiLevelType w:val="hybridMultilevel"/>
    <w:tmpl w:val="8BDE3654"/>
    <w:lvl w:ilvl="0" w:tplc="0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D7C0CF7"/>
    <w:multiLevelType w:val="hybridMultilevel"/>
    <w:tmpl w:val="83A6E816"/>
    <w:lvl w:ilvl="0" w:tplc="F504572C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78EA0447"/>
    <w:multiLevelType w:val="hybridMultilevel"/>
    <w:tmpl w:val="0D04A3B4"/>
    <w:lvl w:ilvl="0" w:tplc="545EF9C8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9"/>
  </w:num>
  <w:num w:numId="4">
    <w:abstractNumId w:val="7"/>
  </w:num>
  <w:num w:numId="5">
    <w:abstractNumId w:val="10"/>
  </w:num>
  <w:num w:numId="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"/>
  </w:num>
  <w:num w:numId="8">
    <w:abstractNumId w:val="0"/>
  </w:num>
  <w:num w:numId="9">
    <w:abstractNumId w:val="4"/>
  </w:num>
  <w:num w:numId="10">
    <w:abstractNumId w:val="11"/>
  </w:num>
  <w:num w:numId="11">
    <w:abstractNumId w:val="6"/>
  </w:num>
  <w:num w:numId="12">
    <w:abstractNumId w:val="8"/>
  </w:num>
  <w:num w:numId="1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155D"/>
    <w:rsid w:val="0001230A"/>
    <w:rsid w:val="00014E29"/>
    <w:rsid w:val="00020D2F"/>
    <w:rsid w:val="00023399"/>
    <w:rsid w:val="00023AC6"/>
    <w:rsid w:val="00031C18"/>
    <w:rsid w:val="000408A7"/>
    <w:rsid w:val="00050E78"/>
    <w:rsid w:val="00051A69"/>
    <w:rsid w:val="000663AE"/>
    <w:rsid w:val="000764B8"/>
    <w:rsid w:val="00077A2B"/>
    <w:rsid w:val="0008155D"/>
    <w:rsid w:val="00094F36"/>
    <w:rsid w:val="000A4E10"/>
    <w:rsid w:val="000A5FF1"/>
    <w:rsid w:val="000B1BD1"/>
    <w:rsid w:val="000B55BA"/>
    <w:rsid w:val="000C782E"/>
    <w:rsid w:val="000D3548"/>
    <w:rsid w:val="000D4F3F"/>
    <w:rsid w:val="000E0F67"/>
    <w:rsid w:val="000E6161"/>
    <w:rsid w:val="001002D4"/>
    <w:rsid w:val="001031BE"/>
    <w:rsid w:val="001063AA"/>
    <w:rsid w:val="00110836"/>
    <w:rsid w:val="0011132D"/>
    <w:rsid w:val="00114FA9"/>
    <w:rsid w:val="001152C5"/>
    <w:rsid w:val="001255CB"/>
    <w:rsid w:val="001316A6"/>
    <w:rsid w:val="00140001"/>
    <w:rsid w:val="00156E12"/>
    <w:rsid w:val="00176A7C"/>
    <w:rsid w:val="0018284D"/>
    <w:rsid w:val="00191609"/>
    <w:rsid w:val="00192916"/>
    <w:rsid w:val="00192E21"/>
    <w:rsid w:val="001B17B3"/>
    <w:rsid w:val="001B29D4"/>
    <w:rsid w:val="001B4DB5"/>
    <w:rsid w:val="001D070B"/>
    <w:rsid w:val="001D461F"/>
    <w:rsid w:val="001D4BE9"/>
    <w:rsid w:val="001E206B"/>
    <w:rsid w:val="001E5B28"/>
    <w:rsid w:val="001F17B1"/>
    <w:rsid w:val="00201596"/>
    <w:rsid w:val="0021080A"/>
    <w:rsid w:val="0021185C"/>
    <w:rsid w:val="00213C59"/>
    <w:rsid w:val="002140DD"/>
    <w:rsid w:val="002146A6"/>
    <w:rsid w:val="002278B2"/>
    <w:rsid w:val="00241144"/>
    <w:rsid w:val="00243319"/>
    <w:rsid w:val="00246AAC"/>
    <w:rsid w:val="0025208B"/>
    <w:rsid w:val="00271352"/>
    <w:rsid w:val="00272563"/>
    <w:rsid w:val="00274823"/>
    <w:rsid w:val="0028066A"/>
    <w:rsid w:val="002815F0"/>
    <w:rsid w:val="00284E8D"/>
    <w:rsid w:val="0028523E"/>
    <w:rsid w:val="00290697"/>
    <w:rsid w:val="002B29BD"/>
    <w:rsid w:val="002D237B"/>
    <w:rsid w:val="002E6476"/>
    <w:rsid w:val="0030357A"/>
    <w:rsid w:val="00312A2B"/>
    <w:rsid w:val="00313566"/>
    <w:rsid w:val="00321A62"/>
    <w:rsid w:val="003447D6"/>
    <w:rsid w:val="00355584"/>
    <w:rsid w:val="003631C8"/>
    <w:rsid w:val="003724A0"/>
    <w:rsid w:val="003754B8"/>
    <w:rsid w:val="00382335"/>
    <w:rsid w:val="003A1EA2"/>
    <w:rsid w:val="003A7FBC"/>
    <w:rsid w:val="003B6BBA"/>
    <w:rsid w:val="003C1B44"/>
    <w:rsid w:val="003D16DB"/>
    <w:rsid w:val="003D46EE"/>
    <w:rsid w:val="003D4C0B"/>
    <w:rsid w:val="003E5BFC"/>
    <w:rsid w:val="004006F8"/>
    <w:rsid w:val="00402D72"/>
    <w:rsid w:val="0040777E"/>
    <w:rsid w:val="00411B18"/>
    <w:rsid w:val="00420AA6"/>
    <w:rsid w:val="00420C78"/>
    <w:rsid w:val="00437FD6"/>
    <w:rsid w:val="00445F30"/>
    <w:rsid w:val="004619A1"/>
    <w:rsid w:val="00465F0B"/>
    <w:rsid w:val="00471223"/>
    <w:rsid w:val="00474C42"/>
    <w:rsid w:val="0048511A"/>
    <w:rsid w:val="0048618A"/>
    <w:rsid w:val="004919AE"/>
    <w:rsid w:val="004A417B"/>
    <w:rsid w:val="004B45CD"/>
    <w:rsid w:val="004B48F3"/>
    <w:rsid w:val="004D0B21"/>
    <w:rsid w:val="004D3108"/>
    <w:rsid w:val="004E692D"/>
    <w:rsid w:val="004F5931"/>
    <w:rsid w:val="00514F4C"/>
    <w:rsid w:val="00537018"/>
    <w:rsid w:val="005411EB"/>
    <w:rsid w:val="00543BE2"/>
    <w:rsid w:val="00545BCA"/>
    <w:rsid w:val="00570144"/>
    <w:rsid w:val="00571E28"/>
    <w:rsid w:val="005B1354"/>
    <w:rsid w:val="005B217C"/>
    <w:rsid w:val="005B7FE6"/>
    <w:rsid w:val="005C3091"/>
    <w:rsid w:val="005C3251"/>
    <w:rsid w:val="005E27A7"/>
    <w:rsid w:val="005E6EC5"/>
    <w:rsid w:val="006076C2"/>
    <w:rsid w:val="00610876"/>
    <w:rsid w:val="0061374E"/>
    <w:rsid w:val="00623843"/>
    <w:rsid w:val="006415D6"/>
    <w:rsid w:val="00646B8B"/>
    <w:rsid w:val="0066093C"/>
    <w:rsid w:val="0066131B"/>
    <w:rsid w:val="00665570"/>
    <w:rsid w:val="00670403"/>
    <w:rsid w:val="006774F5"/>
    <w:rsid w:val="00677675"/>
    <w:rsid w:val="0068524F"/>
    <w:rsid w:val="00685D3D"/>
    <w:rsid w:val="006B364E"/>
    <w:rsid w:val="006B4674"/>
    <w:rsid w:val="006B5B6B"/>
    <w:rsid w:val="006C108D"/>
    <w:rsid w:val="006C17AB"/>
    <w:rsid w:val="006C63E5"/>
    <w:rsid w:val="006C7EC3"/>
    <w:rsid w:val="006D101F"/>
    <w:rsid w:val="006F17F8"/>
    <w:rsid w:val="006F372D"/>
    <w:rsid w:val="006F61CA"/>
    <w:rsid w:val="006F7D09"/>
    <w:rsid w:val="00701B8C"/>
    <w:rsid w:val="00714557"/>
    <w:rsid w:val="00721F17"/>
    <w:rsid w:val="007279C2"/>
    <w:rsid w:val="00727CCF"/>
    <w:rsid w:val="00730487"/>
    <w:rsid w:val="00741D02"/>
    <w:rsid w:val="007430E3"/>
    <w:rsid w:val="00745A73"/>
    <w:rsid w:val="007609B9"/>
    <w:rsid w:val="00765336"/>
    <w:rsid w:val="007724DD"/>
    <w:rsid w:val="00780C1E"/>
    <w:rsid w:val="0078349F"/>
    <w:rsid w:val="00783968"/>
    <w:rsid w:val="007908E9"/>
    <w:rsid w:val="0079098E"/>
    <w:rsid w:val="00795ECF"/>
    <w:rsid w:val="007C0C56"/>
    <w:rsid w:val="007D4628"/>
    <w:rsid w:val="007D6852"/>
    <w:rsid w:val="0080647A"/>
    <w:rsid w:val="00833177"/>
    <w:rsid w:val="008537E6"/>
    <w:rsid w:val="0088479E"/>
    <w:rsid w:val="00895DF7"/>
    <w:rsid w:val="00896F2C"/>
    <w:rsid w:val="008A484F"/>
    <w:rsid w:val="008C7633"/>
    <w:rsid w:val="008D10FE"/>
    <w:rsid w:val="008D5317"/>
    <w:rsid w:val="008F3636"/>
    <w:rsid w:val="008F6C07"/>
    <w:rsid w:val="009163C3"/>
    <w:rsid w:val="009252E4"/>
    <w:rsid w:val="00957A53"/>
    <w:rsid w:val="00974076"/>
    <w:rsid w:val="00974CEC"/>
    <w:rsid w:val="009840FD"/>
    <w:rsid w:val="00984DF7"/>
    <w:rsid w:val="00992FAA"/>
    <w:rsid w:val="009C49C4"/>
    <w:rsid w:val="009D6851"/>
    <w:rsid w:val="009D6C42"/>
    <w:rsid w:val="009D7C00"/>
    <w:rsid w:val="009E4F53"/>
    <w:rsid w:val="009F0DC8"/>
    <w:rsid w:val="00A24F8D"/>
    <w:rsid w:val="00A27B11"/>
    <w:rsid w:val="00A31E02"/>
    <w:rsid w:val="00A32CE6"/>
    <w:rsid w:val="00A5248D"/>
    <w:rsid w:val="00A62CE9"/>
    <w:rsid w:val="00A66048"/>
    <w:rsid w:val="00A6771A"/>
    <w:rsid w:val="00A707B8"/>
    <w:rsid w:val="00AA0CDA"/>
    <w:rsid w:val="00AA574C"/>
    <w:rsid w:val="00AB0912"/>
    <w:rsid w:val="00AC5819"/>
    <w:rsid w:val="00AC6F05"/>
    <w:rsid w:val="00AD0B62"/>
    <w:rsid w:val="00AE2BE8"/>
    <w:rsid w:val="00AE41F7"/>
    <w:rsid w:val="00B02574"/>
    <w:rsid w:val="00B03DCA"/>
    <w:rsid w:val="00B22057"/>
    <w:rsid w:val="00B23A6E"/>
    <w:rsid w:val="00B263EB"/>
    <w:rsid w:val="00B31987"/>
    <w:rsid w:val="00B32984"/>
    <w:rsid w:val="00B407C1"/>
    <w:rsid w:val="00B52C76"/>
    <w:rsid w:val="00B8080F"/>
    <w:rsid w:val="00B80E1C"/>
    <w:rsid w:val="00B840F7"/>
    <w:rsid w:val="00B910F1"/>
    <w:rsid w:val="00B941AE"/>
    <w:rsid w:val="00BB3907"/>
    <w:rsid w:val="00BB4C3C"/>
    <w:rsid w:val="00BC4A24"/>
    <w:rsid w:val="00BF38AB"/>
    <w:rsid w:val="00BF3DCA"/>
    <w:rsid w:val="00C116E6"/>
    <w:rsid w:val="00C12914"/>
    <w:rsid w:val="00C16637"/>
    <w:rsid w:val="00C17C63"/>
    <w:rsid w:val="00C212D0"/>
    <w:rsid w:val="00C25475"/>
    <w:rsid w:val="00C2771B"/>
    <w:rsid w:val="00C314EB"/>
    <w:rsid w:val="00C41909"/>
    <w:rsid w:val="00C42F1D"/>
    <w:rsid w:val="00C50020"/>
    <w:rsid w:val="00C54E92"/>
    <w:rsid w:val="00C7063A"/>
    <w:rsid w:val="00C82F8B"/>
    <w:rsid w:val="00C97A42"/>
    <w:rsid w:val="00CA3EB7"/>
    <w:rsid w:val="00CA49E2"/>
    <w:rsid w:val="00CA5D0F"/>
    <w:rsid w:val="00CC271D"/>
    <w:rsid w:val="00CC7E6A"/>
    <w:rsid w:val="00CD485F"/>
    <w:rsid w:val="00CF4757"/>
    <w:rsid w:val="00D16944"/>
    <w:rsid w:val="00D16CDF"/>
    <w:rsid w:val="00D17AEC"/>
    <w:rsid w:val="00D35F18"/>
    <w:rsid w:val="00D3605A"/>
    <w:rsid w:val="00D521F3"/>
    <w:rsid w:val="00D5350A"/>
    <w:rsid w:val="00D601BB"/>
    <w:rsid w:val="00D632FE"/>
    <w:rsid w:val="00D65A22"/>
    <w:rsid w:val="00D74EA7"/>
    <w:rsid w:val="00D80EC4"/>
    <w:rsid w:val="00D8282D"/>
    <w:rsid w:val="00D86A56"/>
    <w:rsid w:val="00D92E80"/>
    <w:rsid w:val="00D9414A"/>
    <w:rsid w:val="00DF308D"/>
    <w:rsid w:val="00DF4684"/>
    <w:rsid w:val="00E037E8"/>
    <w:rsid w:val="00E0728A"/>
    <w:rsid w:val="00E219EB"/>
    <w:rsid w:val="00E21AC4"/>
    <w:rsid w:val="00E41B66"/>
    <w:rsid w:val="00E506E0"/>
    <w:rsid w:val="00E540E2"/>
    <w:rsid w:val="00E611CD"/>
    <w:rsid w:val="00E90BC8"/>
    <w:rsid w:val="00E93D79"/>
    <w:rsid w:val="00E951D2"/>
    <w:rsid w:val="00EA2E17"/>
    <w:rsid w:val="00ED430A"/>
    <w:rsid w:val="00EE15AA"/>
    <w:rsid w:val="00EE26B5"/>
    <w:rsid w:val="00F04FAD"/>
    <w:rsid w:val="00F11010"/>
    <w:rsid w:val="00F1185E"/>
    <w:rsid w:val="00F32E70"/>
    <w:rsid w:val="00F3677F"/>
    <w:rsid w:val="00F37F24"/>
    <w:rsid w:val="00F45D71"/>
    <w:rsid w:val="00F56A77"/>
    <w:rsid w:val="00F57240"/>
    <w:rsid w:val="00F60EE8"/>
    <w:rsid w:val="00F8341C"/>
    <w:rsid w:val="00F9039B"/>
    <w:rsid w:val="00F93E7F"/>
    <w:rsid w:val="00F97295"/>
    <w:rsid w:val="00FA2D00"/>
    <w:rsid w:val="00FA2E0C"/>
    <w:rsid w:val="00FA63C9"/>
    <w:rsid w:val="00FB0956"/>
    <w:rsid w:val="00FD7749"/>
    <w:rsid w:val="00FF1FD7"/>
    <w:rsid w:val="00FF3F19"/>
    <w:rsid w:val="00FF54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25929D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8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" w:uiPriority="0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066A"/>
    <w:rPr>
      <w:noProof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31E02"/>
    <w:pPr>
      <w:spacing w:before="40" w:after="40" w:line="312" w:lineRule="auto"/>
      <w:jc w:val="both"/>
      <w:outlineLvl w:val="1"/>
    </w:pPr>
    <w:rPr>
      <w:noProof w:val="0"/>
      <w:color w:val="000000" w:themeColor="tex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815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">
    <w:name w:val="Heading 2 Char"/>
    <w:basedOn w:val="DefaultParagraphFont"/>
    <w:link w:val="Heading2"/>
    <w:uiPriority w:val="9"/>
    <w:rsid w:val="00A31E02"/>
    <w:rPr>
      <w:color w:val="000000" w:themeColor="text1"/>
      <w:sz w:val="26"/>
      <w:szCs w:val="26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FA2E0C"/>
    <w:pPr>
      <w:ind w:left="720"/>
      <w:contextualSpacing/>
    </w:pPr>
  </w:style>
  <w:style w:type="paragraph" w:styleId="NormalWeb">
    <w:name w:val="Normal (Web)"/>
    <w:basedOn w:val="Normal"/>
    <w:link w:val="NormalWebChar"/>
    <w:uiPriority w:val="99"/>
    <w:unhideWhenUsed/>
    <w:qFormat/>
    <w:rsid w:val="00014E29"/>
    <w:pPr>
      <w:spacing w:before="100" w:beforeAutospacing="1" w:after="100" w:afterAutospacing="1" w:line="240" w:lineRule="auto"/>
    </w:pPr>
    <w:rPr>
      <w:rFonts w:eastAsia="Times New Roman"/>
      <w:b/>
      <w:noProof w:val="0"/>
      <w:sz w:val="24"/>
      <w:szCs w:val="24"/>
      <w:lang w:val="en-GB" w:eastAsia="en-GB"/>
    </w:rPr>
  </w:style>
  <w:style w:type="character" w:customStyle="1" w:styleId="idevicetitle">
    <w:name w:val="idevicetitle"/>
    <w:rsid w:val="006D101F"/>
  </w:style>
  <w:style w:type="character" w:customStyle="1" w:styleId="MTEquationSection">
    <w:name w:val="MTEquationSection"/>
    <w:basedOn w:val="DefaultParagraphFont"/>
    <w:rsid w:val="006D101F"/>
    <w:rPr>
      <w:b/>
      <w:vanish/>
      <w:color w:val="FF0000"/>
      <w:sz w:val="28"/>
      <w:szCs w:val="28"/>
      <w:lang w:val="da-DK"/>
    </w:rPr>
  </w:style>
  <w:style w:type="character" w:customStyle="1" w:styleId="ListParagraphChar">
    <w:name w:val="List Paragraph Char"/>
    <w:link w:val="ListParagraph"/>
    <w:uiPriority w:val="34"/>
    <w:qFormat/>
    <w:locked/>
    <w:rsid w:val="006D101F"/>
    <w:rPr>
      <w:noProof/>
      <w:lang w:val="en-US"/>
    </w:rPr>
  </w:style>
  <w:style w:type="paragraph" w:styleId="List">
    <w:name w:val="List"/>
    <w:basedOn w:val="Normal"/>
    <w:rsid w:val="00023AC6"/>
    <w:pPr>
      <w:spacing w:after="0" w:line="240" w:lineRule="auto"/>
      <w:ind w:left="360" w:hanging="360"/>
    </w:pPr>
    <w:rPr>
      <w:rFonts w:ascii="Calibri" w:eastAsia="Symbol" w:hAnsi="Calibri" w:cs="Symbol"/>
      <w:b/>
      <w:noProof w:val="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601B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01BB"/>
    <w:rPr>
      <w:rFonts w:ascii="Tahoma" w:hAnsi="Tahoma" w:cs="Tahoma"/>
      <w:noProof/>
      <w:sz w:val="16"/>
      <w:szCs w:val="16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21185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1185C"/>
    <w:rPr>
      <w:noProof/>
      <w:lang w:val="en-US"/>
    </w:rPr>
  </w:style>
  <w:style w:type="paragraph" w:styleId="Footer">
    <w:name w:val="footer"/>
    <w:basedOn w:val="Normal"/>
    <w:link w:val="FooterChar"/>
    <w:uiPriority w:val="99"/>
    <w:unhideWhenUsed/>
    <w:rsid w:val="0021185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1185C"/>
    <w:rPr>
      <w:noProof/>
      <w:lang w:val="en-US"/>
    </w:rPr>
  </w:style>
  <w:style w:type="paragraph" w:styleId="BodyText">
    <w:name w:val="Body Text"/>
    <w:basedOn w:val="Normal"/>
    <w:link w:val="BodyTextChar"/>
    <w:qFormat/>
    <w:rsid w:val="00F45D71"/>
    <w:pPr>
      <w:widowControl w:val="0"/>
      <w:shd w:val="clear" w:color="auto" w:fill="FFFFFF"/>
      <w:spacing w:after="0" w:line="271" w:lineRule="auto"/>
      <w:ind w:firstLine="400"/>
    </w:pPr>
    <w:rPr>
      <w:rFonts w:ascii="Segoe UI" w:eastAsia="Segoe UI" w:hAnsi="Segoe UI" w:cs="Segoe UI"/>
      <w:noProof w:val="0"/>
      <w:kern w:val="2"/>
      <w:sz w:val="20"/>
      <w:szCs w:val="20"/>
    </w:rPr>
  </w:style>
  <w:style w:type="character" w:customStyle="1" w:styleId="BodyTextChar">
    <w:name w:val="Body Text Char"/>
    <w:basedOn w:val="DefaultParagraphFont"/>
    <w:link w:val="BodyText"/>
    <w:qFormat/>
    <w:rsid w:val="00F45D71"/>
    <w:rPr>
      <w:rFonts w:ascii="Segoe UI" w:eastAsia="Segoe UI" w:hAnsi="Segoe UI" w:cs="Segoe UI"/>
      <w:kern w:val="2"/>
      <w:sz w:val="20"/>
      <w:szCs w:val="20"/>
      <w:shd w:val="clear" w:color="auto" w:fill="FFFFFF"/>
      <w:lang w:val="en-US"/>
    </w:rPr>
  </w:style>
  <w:style w:type="character" w:customStyle="1" w:styleId="NormalWebChar">
    <w:name w:val="Normal (Web) Char"/>
    <w:link w:val="NormalWeb"/>
    <w:uiPriority w:val="99"/>
    <w:locked/>
    <w:rsid w:val="008F3636"/>
    <w:rPr>
      <w:rFonts w:eastAsia="Times New Roman"/>
      <w:b/>
      <w:sz w:val="24"/>
      <w:szCs w:val="24"/>
      <w:lang w:eastAsia="en-GB"/>
    </w:rPr>
  </w:style>
  <w:style w:type="paragraph" w:styleId="NoSpacing">
    <w:name w:val="No Spacing"/>
    <w:uiPriority w:val="1"/>
    <w:qFormat/>
    <w:rsid w:val="008F3636"/>
    <w:pPr>
      <w:spacing w:after="0" w:line="240" w:lineRule="auto"/>
    </w:pPr>
    <w:rPr>
      <w:rFonts w:eastAsia="Calibri"/>
      <w:szCs w:val="22"/>
      <w:lang w:val="en-US"/>
    </w:rPr>
  </w:style>
  <w:style w:type="paragraph" w:customStyle="1" w:styleId="TableParagraph">
    <w:name w:val="Table Paragraph"/>
    <w:basedOn w:val="Normal"/>
    <w:uiPriority w:val="1"/>
    <w:qFormat/>
    <w:rsid w:val="008F3636"/>
    <w:pPr>
      <w:widowControl w:val="0"/>
      <w:autoSpaceDE w:val="0"/>
      <w:autoSpaceDN w:val="0"/>
      <w:spacing w:after="0" w:line="240" w:lineRule="auto"/>
    </w:pPr>
    <w:rPr>
      <w:rFonts w:eastAsia="Times New Roman"/>
      <w:noProof w:val="0"/>
      <w:sz w:val="22"/>
      <w:szCs w:val="22"/>
    </w:rPr>
  </w:style>
  <w:style w:type="character" w:customStyle="1" w:styleId="blueColor">
    <w:name w:val="blueColor"/>
    <w:basedOn w:val="DefaultParagraphFont"/>
    <w:uiPriority w:val="1"/>
    <w:qFormat/>
    <w:rsid w:val="004619A1"/>
    <w:rPr>
      <w:color w:val="0000FF"/>
    </w:rPr>
  </w:style>
  <w:style w:type="paragraph" w:customStyle="1" w:styleId="Tab2">
    <w:name w:val="Tab2"/>
    <w:next w:val="Question"/>
    <w:autoRedefine/>
    <w:qFormat/>
    <w:rsid w:val="004619A1"/>
    <w:pPr>
      <w:tabs>
        <w:tab w:val="left" w:pos="302"/>
        <w:tab w:val="left" w:pos="5299"/>
      </w:tabs>
      <w:spacing w:after="160" w:line="259" w:lineRule="auto"/>
      <w:ind w:left="302"/>
      <w:jc w:val="both"/>
    </w:pPr>
    <w:rPr>
      <w:rFonts w:cstheme="minorBidi"/>
      <w:sz w:val="24"/>
      <w:szCs w:val="22"/>
      <w:lang w:val="en-US"/>
    </w:rPr>
  </w:style>
  <w:style w:type="paragraph" w:customStyle="1" w:styleId="Tab4">
    <w:name w:val="Tab4"/>
    <w:next w:val="Question"/>
    <w:qFormat/>
    <w:rsid w:val="004619A1"/>
    <w:pPr>
      <w:tabs>
        <w:tab w:val="left" w:pos="302"/>
        <w:tab w:val="left" w:pos="2794"/>
        <w:tab w:val="left" w:pos="5299"/>
        <w:tab w:val="left" w:pos="7805"/>
      </w:tabs>
      <w:spacing w:after="160" w:line="259" w:lineRule="auto"/>
      <w:ind w:left="302"/>
      <w:jc w:val="both"/>
    </w:pPr>
    <w:rPr>
      <w:rFonts w:cstheme="minorBidi"/>
      <w:sz w:val="24"/>
      <w:szCs w:val="22"/>
      <w:lang w:val="en-US"/>
    </w:rPr>
  </w:style>
  <w:style w:type="paragraph" w:customStyle="1" w:styleId="Tab1">
    <w:name w:val="Tab1"/>
    <w:next w:val="Question"/>
    <w:qFormat/>
    <w:rsid w:val="004619A1"/>
    <w:pPr>
      <w:spacing w:after="160" w:line="259" w:lineRule="auto"/>
      <w:ind w:left="302"/>
      <w:jc w:val="both"/>
    </w:pPr>
    <w:rPr>
      <w:rFonts w:cstheme="minorBidi"/>
      <w:sz w:val="24"/>
      <w:szCs w:val="22"/>
      <w:lang w:val="en-US"/>
    </w:rPr>
  </w:style>
  <w:style w:type="paragraph" w:customStyle="1" w:styleId="Question">
    <w:name w:val="Question"/>
    <w:link w:val="QuestionChar"/>
    <w:qFormat/>
    <w:rsid w:val="004619A1"/>
    <w:pPr>
      <w:spacing w:after="160" w:line="259" w:lineRule="auto"/>
    </w:pPr>
    <w:rPr>
      <w:rFonts w:cstheme="minorBidi"/>
      <w:sz w:val="24"/>
      <w:szCs w:val="22"/>
      <w:lang w:val="en-US"/>
    </w:rPr>
  </w:style>
  <w:style w:type="character" w:customStyle="1" w:styleId="QuestionChar">
    <w:name w:val="Question Char"/>
    <w:basedOn w:val="DefaultParagraphFont"/>
    <w:link w:val="Question"/>
    <w:rsid w:val="004619A1"/>
    <w:rPr>
      <w:rFonts w:cstheme="minorBidi"/>
      <w:sz w:val="24"/>
      <w:szCs w:val="22"/>
      <w:lang w:val="en-US"/>
    </w:rPr>
  </w:style>
  <w:style w:type="table" w:customStyle="1" w:styleId="Table">
    <w:name w:val="Table"/>
    <w:basedOn w:val="TableTheme"/>
    <w:uiPriority w:val="99"/>
    <w:rsid w:val="00031C18"/>
    <w:pPr>
      <w:spacing w:after="0" w:line="360" w:lineRule="auto"/>
      <w:jc w:val="center"/>
    </w:pPr>
    <w:rPr>
      <w:rFonts w:cstheme="minorBidi"/>
      <w:sz w:val="24"/>
      <w:szCs w:val="22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</w:style>
  <w:style w:type="paragraph" w:customStyle="1" w:styleId="Center">
    <w:name w:val="Center"/>
    <w:basedOn w:val="Normal"/>
    <w:qFormat/>
    <w:rsid w:val="00031C18"/>
    <w:pPr>
      <w:spacing w:after="160" w:line="259" w:lineRule="auto"/>
      <w:jc w:val="center"/>
    </w:pPr>
    <w:rPr>
      <w:rFonts w:cstheme="minorBidi"/>
      <w:b/>
      <w:noProof w:val="0"/>
      <w:color w:val="0000FF"/>
      <w:sz w:val="24"/>
      <w:szCs w:val="22"/>
    </w:rPr>
  </w:style>
  <w:style w:type="table" w:styleId="TableTheme">
    <w:name w:val="Table Theme"/>
    <w:basedOn w:val="TableNormal"/>
    <w:uiPriority w:val="99"/>
    <w:semiHidden/>
    <w:unhideWhenUsed/>
    <w:rsid w:val="00031C1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8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" w:uiPriority="0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066A"/>
    <w:rPr>
      <w:noProof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31E02"/>
    <w:pPr>
      <w:spacing w:before="40" w:after="40" w:line="312" w:lineRule="auto"/>
      <w:jc w:val="both"/>
      <w:outlineLvl w:val="1"/>
    </w:pPr>
    <w:rPr>
      <w:noProof w:val="0"/>
      <w:color w:val="000000" w:themeColor="tex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815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">
    <w:name w:val="Heading 2 Char"/>
    <w:basedOn w:val="DefaultParagraphFont"/>
    <w:link w:val="Heading2"/>
    <w:uiPriority w:val="9"/>
    <w:rsid w:val="00A31E02"/>
    <w:rPr>
      <w:color w:val="000000" w:themeColor="text1"/>
      <w:sz w:val="26"/>
      <w:szCs w:val="26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FA2E0C"/>
    <w:pPr>
      <w:ind w:left="720"/>
      <w:contextualSpacing/>
    </w:pPr>
  </w:style>
  <w:style w:type="paragraph" w:styleId="NormalWeb">
    <w:name w:val="Normal (Web)"/>
    <w:basedOn w:val="Normal"/>
    <w:link w:val="NormalWebChar"/>
    <w:uiPriority w:val="99"/>
    <w:unhideWhenUsed/>
    <w:qFormat/>
    <w:rsid w:val="00014E29"/>
    <w:pPr>
      <w:spacing w:before="100" w:beforeAutospacing="1" w:after="100" w:afterAutospacing="1" w:line="240" w:lineRule="auto"/>
    </w:pPr>
    <w:rPr>
      <w:rFonts w:eastAsia="Times New Roman"/>
      <w:b/>
      <w:noProof w:val="0"/>
      <w:sz w:val="24"/>
      <w:szCs w:val="24"/>
      <w:lang w:val="en-GB" w:eastAsia="en-GB"/>
    </w:rPr>
  </w:style>
  <w:style w:type="character" w:customStyle="1" w:styleId="idevicetitle">
    <w:name w:val="idevicetitle"/>
    <w:rsid w:val="006D101F"/>
  </w:style>
  <w:style w:type="character" w:customStyle="1" w:styleId="MTEquationSection">
    <w:name w:val="MTEquationSection"/>
    <w:basedOn w:val="DefaultParagraphFont"/>
    <w:rsid w:val="006D101F"/>
    <w:rPr>
      <w:b/>
      <w:vanish/>
      <w:color w:val="FF0000"/>
      <w:sz w:val="28"/>
      <w:szCs w:val="28"/>
      <w:lang w:val="da-DK"/>
    </w:rPr>
  </w:style>
  <w:style w:type="character" w:customStyle="1" w:styleId="ListParagraphChar">
    <w:name w:val="List Paragraph Char"/>
    <w:link w:val="ListParagraph"/>
    <w:uiPriority w:val="34"/>
    <w:qFormat/>
    <w:locked/>
    <w:rsid w:val="006D101F"/>
    <w:rPr>
      <w:noProof/>
      <w:lang w:val="en-US"/>
    </w:rPr>
  </w:style>
  <w:style w:type="paragraph" w:styleId="List">
    <w:name w:val="List"/>
    <w:basedOn w:val="Normal"/>
    <w:rsid w:val="00023AC6"/>
    <w:pPr>
      <w:spacing w:after="0" w:line="240" w:lineRule="auto"/>
      <w:ind w:left="360" w:hanging="360"/>
    </w:pPr>
    <w:rPr>
      <w:rFonts w:ascii="Calibri" w:eastAsia="Symbol" w:hAnsi="Calibri" w:cs="Symbol"/>
      <w:b/>
      <w:noProof w:val="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601B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01BB"/>
    <w:rPr>
      <w:rFonts w:ascii="Tahoma" w:hAnsi="Tahoma" w:cs="Tahoma"/>
      <w:noProof/>
      <w:sz w:val="16"/>
      <w:szCs w:val="16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21185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1185C"/>
    <w:rPr>
      <w:noProof/>
      <w:lang w:val="en-US"/>
    </w:rPr>
  </w:style>
  <w:style w:type="paragraph" w:styleId="Footer">
    <w:name w:val="footer"/>
    <w:basedOn w:val="Normal"/>
    <w:link w:val="FooterChar"/>
    <w:uiPriority w:val="99"/>
    <w:unhideWhenUsed/>
    <w:rsid w:val="0021185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1185C"/>
    <w:rPr>
      <w:noProof/>
      <w:lang w:val="en-US"/>
    </w:rPr>
  </w:style>
  <w:style w:type="paragraph" w:styleId="BodyText">
    <w:name w:val="Body Text"/>
    <w:basedOn w:val="Normal"/>
    <w:link w:val="BodyTextChar"/>
    <w:qFormat/>
    <w:rsid w:val="00F45D71"/>
    <w:pPr>
      <w:widowControl w:val="0"/>
      <w:shd w:val="clear" w:color="auto" w:fill="FFFFFF"/>
      <w:spacing w:after="0" w:line="271" w:lineRule="auto"/>
      <w:ind w:firstLine="400"/>
    </w:pPr>
    <w:rPr>
      <w:rFonts w:ascii="Segoe UI" w:eastAsia="Segoe UI" w:hAnsi="Segoe UI" w:cs="Segoe UI"/>
      <w:noProof w:val="0"/>
      <w:kern w:val="2"/>
      <w:sz w:val="20"/>
      <w:szCs w:val="20"/>
    </w:rPr>
  </w:style>
  <w:style w:type="character" w:customStyle="1" w:styleId="BodyTextChar">
    <w:name w:val="Body Text Char"/>
    <w:basedOn w:val="DefaultParagraphFont"/>
    <w:link w:val="BodyText"/>
    <w:qFormat/>
    <w:rsid w:val="00F45D71"/>
    <w:rPr>
      <w:rFonts w:ascii="Segoe UI" w:eastAsia="Segoe UI" w:hAnsi="Segoe UI" w:cs="Segoe UI"/>
      <w:kern w:val="2"/>
      <w:sz w:val="20"/>
      <w:szCs w:val="20"/>
      <w:shd w:val="clear" w:color="auto" w:fill="FFFFFF"/>
      <w:lang w:val="en-US"/>
    </w:rPr>
  </w:style>
  <w:style w:type="character" w:customStyle="1" w:styleId="NormalWebChar">
    <w:name w:val="Normal (Web) Char"/>
    <w:link w:val="NormalWeb"/>
    <w:uiPriority w:val="99"/>
    <w:locked/>
    <w:rsid w:val="008F3636"/>
    <w:rPr>
      <w:rFonts w:eastAsia="Times New Roman"/>
      <w:b/>
      <w:sz w:val="24"/>
      <w:szCs w:val="24"/>
      <w:lang w:eastAsia="en-GB"/>
    </w:rPr>
  </w:style>
  <w:style w:type="paragraph" w:styleId="NoSpacing">
    <w:name w:val="No Spacing"/>
    <w:uiPriority w:val="1"/>
    <w:qFormat/>
    <w:rsid w:val="008F3636"/>
    <w:pPr>
      <w:spacing w:after="0" w:line="240" w:lineRule="auto"/>
    </w:pPr>
    <w:rPr>
      <w:rFonts w:eastAsia="Calibri"/>
      <w:szCs w:val="22"/>
      <w:lang w:val="en-US"/>
    </w:rPr>
  </w:style>
  <w:style w:type="paragraph" w:customStyle="1" w:styleId="TableParagraph">
    <w:name w:val="Table Paragraph"/>
    <w:basedOn w:val="Normal"/>
    <w:uiPriority w:val="1"/>
    <w:qFormat/>
    <w:rsid w:val="008F3636"/>
    <w:pPr>
      <w:widowControl w:val="0"/>
      <w:autoSpaceDE w:val="0"/>
      <w:autoSpaceDN w:val="0"/>
      <w:spacing w:after="0" w:line="240" w:lineRule="auto"/>
    </w:pPr>
    <w:rPr>
      <w:rFonts w:eastAsia="Times New Roman"/>
      <w:noProof w:val="0"/>
      <w:sz w:val="22"/>
      <w:szCs w:val="22"/>
    </w:rPr>
  </w:style>
  <w:style w:type="character" w:customStyle="1" w:styleId="blueColor">
    <w:name w:val="blueColor"/>
    <w:basedOn w:val="DefaultParagraphFont"/>
    <w:uiPriority w:val="1"/>
    <w:qFormat/>
    <w:rsid w:val="004619A1"/>
    <w:rPr>
      <w:color w:val="0000FF"/>
    </w:rPr>
  </w:style>
  <w:style w:type="paragraph" w:customStyle="1" w:styleId="Tab2">
    <w:name w:val="Tab2"/>
    <w:next w:val="Question"/>
    <w:autoRedefine/>
    <w:qFormat/>
    <w:rsid w:val="004619A1"/>
    <w:pPr>
      <w:tabs>
        <w:tab w:val="left" w:pos="302"/>
        <w:tab w:val="left" w:pos="5299"/>
      </w:tabs>
      <w:spacing w:after="160" w:line="259" w:lineRule="auto"/>
      <w:ind w:left="302"/>
      <w:jc w:val="both"/>
    </w:pPr>
    <w:rPr>
      <w:rFonts w:cstheme="minorBidi"/>
      <w:sz w:val="24"/>
      <w:szCs w:val="22"/>
      <w:lang w:val="en-US"/>
    </w:rPr>
  </w:style>
  <w:style w:type="paragraph" w:customStyle="1" w:styleId="Tab4">
    <w:name w:val="Tab4"/>
    <w:next w:val="Question"/>
    <w:qFormat/>
    <w:rsid w:val="004619A1"/>
    <w:pPr>
      <w:tabs>
        <w:tab w:val="left" w:pos="302"/>
        <w:tab w:val="left" w:pos="2794"/>
        <w:tab w:val="left" w:pos="5299"/>
        <w:tab w:val="left" w:pos="7805"/>
      </w:tabs>
      <w:spacing w:after="160" w:line="259" w:lineRule="auto"/>
      <w:ind w:left="302"/>
      <w:jc w:val="both"/>
    </w:pPr>
    <w:rPr>
      <w:rFonts w:cstheme="minorBidi"/>
      <w:sz w:val="24"/>
      <w:szCs w:val="22"/>
      <w:lang w:val="en-US"/>
    </w:rPr>
  </w:style>
  <w:style w:type="paragraph" w:customStyle="1" w:styleId="Tab1">
    <w:name w:val="Tab1"/>
    <w:next w:val="Question"/>
    <w:qFormat/>
    <w:rsid w:val="004619A1"/>
    <w:pPr>
      <w:spacing w:after="160" w:line="259" w:lineRule="auto"/>
      <w:ind w:left="302"/>
      <w:jc w:val="both"/>
    </w:pPr>
    <w:rPr>
      <w:rFonts w:cstheme="minorBidi"/>
      <w:sz w:val="24"/>
      <w:szCs w:val="22"/>
      <w:lang w:val="en-US"/>
    </w:rPr>
  </w:style>
  <w:style w:type="paragraph" w:customStyle="1" w:styleId="Question">
    <w:name w:val="Question"/>
    <w:link w:val="QuestionChar"/>
    <w:qFormat/>
    <w:rsid w:val="004619A1"/>
    <w:pPr>
      <w:spacing w:after="160" w:line="259" w:lineRule="auto"/>
    </w:pPr>
    <w:rPr>
      <w:rFonts w:cstheme="minorBidi"/>
      <w:sz w:val="24"/>
      <w:szCs w:val="22"/>
      <w:lang w:val="en-US"/>
    </w:rPr>
  </w:style>
  <w:style w:type="character" w:customStyle="1" w:styleId="QuestionChar">
    <w:name w:val="Question Char"/>
    <w:basedOn w:val="DefaultParagraphFont"/>
    <w:link w:val="Question"/>
    <w:rsid w:val="004619A1"/>
    <w:rPr>
      <w:rFonts w:cstheme="minorBidi"/>
      <w:sz w:val="24"/>
      <w:szCs w:val="22"/>
      <w:lang w:val="en-US"/>
    </w:rPr>
  </w:style>
  <w:style w:type="table" w:customStyle="1" w:styleId="Table">
    <w:name w:val="Table"/>
    <w:basedOn w:val="TableTheme"/>
    <w:uiPriority w:val="99"/>
    <w:rsid w:val="00031C18"/>
    <w:pPr>
      <w:spacing w:after="0" w:line="360" w:lineRule="auto"/>
      <w:jc w:val="center"/>
    </w:pPr>
    <w:rPr>
      <w:rFonts w:cstheme="minorBidi"/>
      <w:sz w:val="24"/>
      <w:szCs w:val="22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</w:style>
  <w:style w:type="paragraph" w:customStyle="1" w:styleId="Center">
    <w:name w:val="Center"/>
    <w:basedOn w:val="Normal"/>
    <w:qFormat/>
    <w:rsid w:val="00031C18"/>
    <w:pPr>
      <w:spacing w:after="160" w:line="259" w:lineRule="auto"/>
      <w:jc w:val="center"/>
    </w:pPr>
    <w:rPr>
      <w:rFonts w:cstheme="minorBidi"/>
      <w:b/>
      <w:noProof w:val="0"/>
      <w:color w:val="0000FF"/>
      <w:sz w:val="24"/>
      <w:szCs w:val="22"/>
    </w:rPr>
  </w:style>
  <w:style w:type="table" w:styleId="TableTheme">
    <w:name w:val="Table Theme"/>
    <w:basedOn w:val="TableNormal"/>
    <w:uiPriority w:val="99"/>
    <w:semiHidden/>
    <w:unhideWhenUsed/>
    <w:rsid w:val="00031C1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15442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jpeg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B812FF-88C6-42B2-833F-FAAA07078C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2</Pages>
  <Words>317</Words>
  <Characters>1808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ương Nguyễn</dc:creator>
  <cp:lastModifiedBy>BKV</cp:lastModifiedBy>
  <cp:revision>22</cp:revision>
  <cp:lastPrinted>2023-12-18T15:00:00Z</cp:lastPrinted>
  <dcterms:created xsi:type="dcterms:W3CDTF">2023-12-10T11:41:00Z</dcterms:created>
  <dcterms:modified xsi:type="dcterms:W3CDTF">2023-12-18T15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